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DC92A6" w14:textId="77777777" w:rsidR="008452D4" w:rsidRPr="00467050" w:rsidRDefault="008452D4" w:rsidP="008452D4">
      <w:pPr>
        <w:tabs>
          <w:tab w:val="left" w:pos="170"/>
          <w:tab w:val="left" w:pos="2438"/>
          <w:tab w:val="left" w:pos="3629"/>
          <w:tab w:val="left" w:pos="4763"/>
          <w:tab w:val="left" w:pos="7314"/>
        </w:tabs>
        <w:spacing w:after="0" w:line="360" w:lineRule="auto"/>
        <w:jc w:val="center"/>
      </w:pPr>
      <w:r w:rsidRPr="00467050">
        <w:rPr>
          <w:noProof/>
        </w:rPr>
        <mc:AlternateContent>
          <mc:Choice Requires="wps">
            <w:drawing>
              <wp:inline distT="0" distB="0" distL="0" distR="0" wp14:anchorId="606E681F" wp14:editId="069D54D1">
                <wp:extent cx="6120000" cy="540000"/>
                <wp:effectExtent l="152400" t="95250" r="167005" b="107950"/>
                <wp:docPr id="1431" name="Rectangle: Rounded Corners 28"/>
                <wp:cNvGraphicFramePr/>
                <a:graphic xmlns:a="http://schemas.openxmlformats.org/drawingml/2006/main">
                  <a:graphicData uri="http://schemas.microsoft.com/office/word/2010/wordprocessingShape">
                    <wps:wsp>
                      <wps:cNvSpPr/>
                      <wps:spPr>
                        <a:xfrm flipH="1">
                          <a:off x="0" y="0"/>
                          <a:ext cx="6120000" cy="540000"/>
                        </a:xfrm>
                        <a:prstGeom prst="ribbon2">
                          <a:avLst/>
                        </a:prstGeom>
                        <a:solidFill>
                          <a:schemeClr val="accent1">
                            <a:lumMod val="20000"/>
                            <a:lumOff val="80000"/>
                          </a:schemeClr>
                        </a:solidFill>
                        <a:ln w="12700">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E552158" w14:textId="77777777" w:rsidR="008452D4" w:rsidRPr="00F76CEC" w:rsidRDefault="008452D4" w:rsidP="008452D4">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606E681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81.9pt;height:42.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" adj=",18000" fillcolor="#c1e4f5 [660]" strokecolor="#0070c0" strokeweight="1pt">
                <v:stroke joinstyle="miter"/>
                <v:shadow on="t" type="perspective" color="black" opacity="26214f" offset="0,0" matrix="66847f,,,66847f"/>
                <v:textbox>
                  <w:txbxContent>
                    <w:p w14:paraId="0E552158" w14:textId="77777777" w:rsidR="008452D4" w:rsidRPr="00F76CEC" w:rsidRDefault="008452D4" w:rsidP="008452D4">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3</w:t>
                      </w:r>
                    </w:p>
                  </w:txbxContent>
                </v:textbox>
                <w10:anchorlock/>
              </v:shape>
            </w:pict>
          </mc:Fallback>
        </mc:AlternateContent>
      </w:r>
    </w:p>
    <w:p w14:paraId="29F2DCDF" w14:textId="77777777" w:rsidR="008452D4" w:rsidRPr="00467050" w:rsidRDefault="008452D4" w:rsidP="008452D4">
      <w:pPr>
        <w:tabs>
          <w:tab w:val="left" w:pos="170"/>
          <w:tab w:val="left" w:pos="2438"/>
          <w:tab w:val="left" w:pos="3629"/>
          <w:tab w:val="left" w:pos="4763"/>
          <w:tab w:val="left" w:pos="7314"/>
        </w:tabs>
        <w:spacing w:after="0" w:line="360" w:lineRule="auto"/>
        <w:jc w:val="center"/>
      </w:pPr>
      <w:r w:rsidRPr="00467050">
        <w:rPr>
          <w:noProof/>
        </w:rPr>
        <mc:AlternateContent>
          <mc:Choice Requires="wps">
            <w:drawing>
              <wp:inline distT="0" distB="0" distL="0" distR="0" wp14:anchorId="5CCB8A73" wp14:editId="078B4448">
                <wp:extent cx="5848350" cy="1152000"/>
                <wp:effectExtent l="0" t="0" r="19050" b="10160"/>
                <wp:docPr id="1432" name="Rounded Rectangle 1432"/>
                <wp:cNvGraphicFramePr/>
                <a:graphic xmlns:a="http://schemas.openxmlformats.org/drawingml/2006/main">
                  <a:graphicData uri="http://schemas.microsoft.com/office/word/2010/wordprocessingShape">
                    <wps:wsp>
                      <wps:cNvSpPr/>
                      <wps:spPr>
                        <a:xfrm>
                          <a:off x="0" y="0"/>
                          <a:ext cx="5848350" cy="1152000"/>
                        </a:xfrm>
                        <a:prstGeom prst="roundRect">
                          <a:avLst/>
                        </a:prstGeom>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03C48E97" w14:textId="77777777" w:rsidR="008452D4" w:rsidRPr="00E1659B" w:rsidRDefault="008452D4" w:rsidP="008452D4">
                            <w:pPr>
                              <w:tabs>
                                <w:tab w:val="left" w:pos="170"/>
                                <w:tab w:val="left" w:pos="2438"/>
                                <w:tab w:val="left" w:pos="3686"/>
                                <w:tab w:val="left" w:pos="4763"/>
                                <w:tab w:val="left" w:pos="7314"/>
                              </w:tabs>
                              <w:spacing w:after="0" w:line="360" w:lineRule="auto"/>
                            </w:pPr>
                            <w:r>
                              <w:rPr>
                                <w:b/>
                                <w:bCs/>
                              </w:rPr>
                              <w:t xml:space="preserve">                  </w:t>
                            </w:r>
                            <w:r w:rsidRPr="00387CEB">
                              <w:rPr>
                                <w:b/>
                                <w:bCs/>
                              </w:rPr>
                              <w:t>Mục tiêu</w:t>
                            </w:r>
                            <w:r w:rsidRPr="00387CEB">
                              <w:t xml:space="preserve">: </w:t>
                            </w:r>
                            <w: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Giới thiệu về tỉ số</w:t>
                            </w:r>
                          </w:p>
                          <w:p w14:paraId="269EF2BA" w14:textId="77777777" w:rsidR="008452D4" w:rsidRPr="00387CEB" w:rsidRDefault="008452D4" w:rsidP="008452D4">
                            <w:pPr>
                              <w:tabs>
                                <w:tab w:val="left" w:pos="170"/>
                                <w:tab w:val="left" w:pos="2438"/>
                                <w:tab w:val="left" w:pos="3629"/>
                                <w:tab w:val="left" w:pos="4763"/>
                                <w:tab w:val="left" w:pos="7314"/>
                              </w:tabs>
                              <w:spacing w:after="0" w:line="360" w:lineRule="auto"/>
                              <w:jc w:val="center"/>
                              <w:rPr>
                                <w:rFonts w:eastAsia="Times New Roman"/>
                              </w:rPr>
                            </w:pPr>
                            <w:r>
                              <w:rPr>
                                <w:rFonts w:eastAsia="Times New Roman"/>
                                <w:shd w:val="clear" w:color="auto" w:fill="FFFFFF"/>
                              </w:rPr>
                              <w:t xml:space="preserve">                   </w:t>
                            </w:r>
                            <w:r>
                              <w:rPr>
                                <w:rFonts w:eastAsia="Times New Roman"/>
                                <w:shd w:val="clear" w:color="auto" w:fill="FFFFFF"/>
                              </w:rPr>
                              <w:sym w:font="Wingdings" w:char="F0FC"/>
                            </w:r>
                            <w:r w:rsidRPr="00387CEB">
                              <w:t xml:space="preserve"> </w:t>
                            </w:r>
                            <w:r w:rsidRPr="00BC51FA">
                              <w:rPr>
                                <w:spacing w:val="-2"/>
                                <w:sz w:val="26"/>
                                <w:szCs w:val="26"/>
                              </w:rPr>
                              <w:t>T</w:t>
                            </w:r>
                            <w:r w:rsidRPr="00BC51FA">
                              <w:rPr>
                                <w:spacing w:val="-2"/>
                                <w:sz w:val="26"/>
                                <w:szCs w:val="26"/>
                                <w:lang w:val="vi-VN"/>
                              </w:rPr>
                              <w:t>ìm hai số khi biết tổng</w:t>
                            </w:r>
                            <w:r w:rsidRPr="00BC51FA">
                              <w:rPr>
                                <w:spacing w:val="-2"/>
                                <w:sz w:val="26"/>
                                <w:szCs w:val="26"/>
                              </w:rPr>
                              <w:t xml:space="preserve"> </w:t>
                            </w:r>
                            <w:r w:rsidRPr="00BC51FA">
                              <w:rPr>
                                <w:spacing w:val="-2"/>
                                <w:sz w:val="26"/>
                                <w:szCs w:val="26"/>
                                <w:lang w:val="vi-VN"/>
                              </w:rPr>
                              <w:t>và tỉ số của hai số đó</w:t>
                            </w:r>
                          </w:p>
                          <w:p w14:paraId="3AD28211" w14:textId="77777777" w:rsidR="008452D4" w:rsidRDefault="008452D4" w:rsidP="008452D4">
                            <w:pPr>
                              <w:spacing w:after="0" w:line="360" w:lineRule="auto"/>
                              <w:jc w:val="center"/>
                            </w:pPr>
                            <w:r>
                              <w:rPr>
                                <w:rFonts w:eastAsia="Times New Roman"/>
                                <w:shd w:val="clear" w:color="auto" w:fill="FFFFFF"/>
                              </w:rP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T</w:t>
                            </w:r>
                            <w:r w:rsidRPr="00BC51FA">
                              <w:rPr>
                                <w:spacing w:val="-2"/>
                                <w:sz w:val="26"/>
                                <w:szCs w:val="26"/>
                                <w:lang w:val="vi-VN"/>
                              </w:rPr>
                              <w:t xml:space="preserve">ìm hai số khi biết </w:t>
                            </w:r>
                            <w:r w:rsidRPr="00BC51FA">
                              <w:rPr>
                                <w:spacing w:val="-2"/>
                                <w:sz w:val="26"/>
                                <w:szCs w:val="26"/>
                              </w:rPr>
                              <w:t xml:space="preserve">hiệu </w:t>
                            </w:r>
                            <w:r w:rsidRPr="00BC51FA">
                              <w:rPr>
                                <w:spacing w:val="-2"/>
                                <w:sz w:val="26"/>
                                <w:szCs w:val="26"/>
                                <w:lang w:val="vi-VN"/>
                              </w:rPr>
                              <w:t>và tỉ số của hai số</w:t>
                            </w:r>
                            <w:r>
                              <w:rPr>
                                <w:spacing w:val="-2"/>
                                <w:sz w:val="26"/>
                                <w:szCs w:val="26"/>
                                <w:lang w:val="vi-VN"/>
                              </w:rPr>
                              <w:t xml:space="preserve"> đ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CCB8A73" id="Rounded Rectangle 1432" o:spid="_x0000_s1027" style="width:460.5pt;height:90.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" fillcolor="white [3201]" strokecolor="#0070c0" strokeweight="1pt">
                <v:stroke joinstyle="miter"/>
                <v:textbox>
                  <w:txbxContent>
                    <w:p w14:paraId="03C48E97" w14:textId="77777777" w:rsidR="008452D4" w:rsidRPr="00E1659B" w:rsidRDefault="008452D4" w:rsidP="008452D4">
                      <w:pPr>
                        <w:tabs>
                          <w:tab w:val="left" w:pos="170"/>
                          <w:tab w:val="left" w:pos="2438"/>
                          <w:tab w:val="left" w:pos="3686"/>
                          <w:tab w:val="left" w:pos="4763"/>
                          <w:tab w:val="left" w:pos="7314"/>
                        </w:tabs>
                        <w:spacing w:after="0" w:line="360" w:lineRule="auto"/>
                      </w:pPr>
                      <w:r>
                        <w:rPr>
                          <w:b/>
                          <w:bCs/>
                        </w:rPr>
                        <w:t xml:space="preserve">                  </w:t>
                      </w:r>
                      <w:proofErr w:type="spellStart"/>
                      <w:r w:rsidRPr="00387CEB">
                        <w:rPr>
                          <w:b/>
                          <w:bCs/>
                        </w:rPr>
                        <w:t>Mục</w:t>
                      </w:r>
                      <w:proofErr w:type="spellEnd"/>
                      <w:r w:rsidRPr="00387CEB">
                        <w:rPr>
                          <w:b/>
                          <w:bCs/>
                        </w:rPr>
                        <w:t xml:space="preserve"> </w:t>
                      </w:r>
                      <w:proofErr w:type="spellStart"/>
                      <w:r w:rsidRPr="00387CEB">
                        <w:rPr>
                          <w:b/>
                          <w:bCs/>
                        </w:rPr>
                        <w:t>tiêu</w:t>
                      </w:r>
                      <w:proofErr w:type="spellEnd"/>
                      <w:r w:rsidRPr="00387CEB">
                        <w:t xml:space="preserve">: </w:t>
                      </w:r>
                      <w:r>
                        <w:t xml:space="preserve"> </w:t>
                      </w:r>
                      <w:r>
                        <w:rPr>
                          <w:rFonts w:eastAsia="Times New Roman"/>
                          <w:shd w:val="clear" w:color="auto" w:fill="FFFFFF"/>
                        </w:rPr>
                        <w:sym w:font="Wingdings" w:char="F0FC"/>
                      </w:r>
                      <w:r w:rsidRPr="00387CEB">
                        <w:rPr>
                          <w:rFonts w:eastAsia="Times New Roman"/>
                          <w:shd w:val="clear" w:color="auto" w:fill="FFFFFF"/>
                        </w:rPr>
                        <w:t xml:space="preserve"> </w:t>
                      </w:r>
                      <w:proofErr w:type="spellStart"/>
                      <w:r w:rsidRPr="00BC51FA">
                        <w:rPr>
                          <w:spacing w:val="-2"/>
                          <w:sz w:val="26"/>
                          <w:szCs w:val="26"/>
                        </w:rPr>
                        <w:t>Giới</w:t>
                      </w:r>
                      <w:proofErr w:type="spellEnd"/>
                      <w:r w:rsidRPr="00BC51FA">
                        <w:rPr>
                          <w:spacing w:val="-2"/>
                          <w:sz w:val="26"/>
                          <w:szCs w:val="26"/>
                        </w:rPr>
                        <w:t xml:space="preserve"> </w:t>
                      </w:r>
                      <w:proofErr w:type="spellStart"/>
                      <w:r w:rsidRPr="00BC51FA">
                        <w:rPr>
                          <w:spacing w:val="-2"/>
                          <w:sz w:val="26"/>
                          <w:szCs w:val="26"/>
                        </w:rPr>
                        <w:t>thiệu</w:t>
                      </w:r>
                      <w:proofErr w:type="spellEnd"/>
                      <w:r w:rsidRPr="00BC51FA">
                        <w:rPr>
                          <w:spacing w:val="-2"/>
                          <w:sz w:val="26"/>
                          <w:szCs w:val="26"/>
                        </w:rPr>
                        <w:t xml:space="preserve"> </w:t>
                      </w:r>
                      <w:proofErr w:type="spellStart"/>
                      <w:r w:rsidRPr="00BC51FA">
                        <w:rPr>
                          <w:spacing w:val="-2"/>
                          <w:sz w:val="26"/>
                          <w:szCs w:val="26"/>
                        </w:rPr>
                        <w:t>về</w:t>
                      </w:r>
                      <w:proofErr w:type="spellEnd"/>
                      <w:r w:rsidRPr="00BC51FA">
                        <w:rPr>
                          <w:spacing w:val="-2"/>
                          <w:sz w:val="26"/>
                          <w:szCs w:val="26"/>
                        </w:rPr>
                        <w:t xml:space="preserve"> </w:t>
                      </w:r>
                      <w:proofErr w:type="spellStart"/>
                      <w:r w:rsidRPr="00BC51FA">
                        <w:rPr>
                          <w:spacing w:val="-2"/>
                          <w:sz w:val="26"/>
                          <w:szCs w:val="26"/>
                        </w:rPr>
                        <w:t>tỉ</w:t>
                      </w:r>
                      <w:proofErr w:type="spellEnd"/>
                      <w:r w:rsidRPr="00BC51FA">
                        <w:rPr>
                          <w:spacing w:val="-2"/>
                          <w:sz w:val="26"/>
                          <w:szCs w:val="26"/>
                        </w:rPr>
                        <w:t xml:space="preserve"> </w:t>
                      </w:r>
                      <w:proofErr w:type="spellStart"/>
                      <w:r w:rsidRPr="00BC51FA">
                        <w:rPr>
                          <w:spacing w:val="-2"/>
                          <w:sz w:val="26"/>
                          <w:szCs w:val="26"/>
                        </w:rPr>
                        <w:t>số</w:t>
                      </w:r>
                      <w:proofErr w:type="spellEnd"/>
                    </w:p>
                    <w:p w14:paraId="269EF2BA" w14:textId="77777777" w:rsidR="008452D4" w:rsidRPr="00387CEB" w:rsidRDefault="008452D4" w:rsidP="008452D4">
                      <w:pPr>
                        <w:tabs>
                          <w:tab w:val="left" w:pos="170"/>
                          <w:tab w:val="left" w:pos="2438"/>
                          <w:tab w:val="left" w:pos="3629"/>
                          <w:tab w:val="left" w:pos="4763"/>
                          <w:tab w:val="left" w:pos="7314"/>
                        </w:tabs>
                        <w:spacing w:after="0" w:line="360" w:lineRule="auto"/>
                        <w:jc w:val="center"/>
                        <w:rPr>
                          <w:rFonts w:eastAsia="Times New Roman"/>
                        </w:rPr>
                      </w:pPr>
                      <w:r>
                        <w:rPr>
                          <w:rFonts w:eastAsia="Times New Roman"/>
                          <w:shd w:val="clear" w:color="auto" w:fill="FFFFFF"/>
                        </w:rPr>
                        <w:t xml:space="preserve">                   </w:t>
                      </w:r>
                      <w:r>
                        <w:rPr>
                          <w:rFonts w:eastAsia="Times New Roman"/>
                          <w:shd w:val="clear" w:color="auto" w:fill="FFFFFF"/>
                        </w:rPr>
                        <w:sym w:font="Wingdings" w:char="F0FC"/>
                      </w:r>
                      <w:r w:rsidRPr="00387CEB">
                        <w:t xml:space="preserve"> </w:t>
                      </w:r>
                      <w:r w:rsidRPr="00BC51FA">
                        <w:rPr>
                          <w:spacing w:val="-2"/>
                          <w:sz w:val="26"/>
                          <w:szCs w:val="26"/>
                        </w:rPr>
                        <w:t>T</w:t>
                      </w:r>
                      <w:r w:rsidRPr="00BC51FA">
                        <w:rPr>
                          <w:spacing w:val="-2"/>
                          <w:sz w:val="26"/>
                          <w:szCs w:val="26"/>
                          <w:lang w:val="vi-VN"/>
                        </w:rPr>
                        <w:t>ìm hai số khi biết tổng</w:t>
                      </w:r>
                      <w:r w:rsidRPr="00BC51FA">
                        <w:rPr>
                          <w:spacing w:val="-2"/>
                          <w:sz w:val="26"/>
                          <w:szCs w:val="26"/>
                        </w:rPr>
                        <w:t xml:space="preserve"> </w:t>
                      </w:r>
                      <w:r w:rsidRPr="00BC51FA">
                        <w:rPr>
                          <w:spacing w:val="-2"/>
                          <w:sz w:val="26"/>
                          <w:szCs w:val="26"/>
                          <w:lang w:val="vi-VN"/>
                        </w:rPr>
                        <w:t>và tỉ số của hai số đó</w:t>
                      </w:r>
                    </w:p>
                    <w:p w14:paraId="3AD28211" w14:textId="77777777" w:rsidR="008452D4" w:rsidRDefault="008452D4" w:rsidP="008452D4">
                      <w:pPr>
                        <w:spacing w:after="0" w:line="360" w:lineRule="auto"/>
                        <w:jc w:val="center"/>
                      </w:pPr>
                      <w:r>
                        <w:rPr>
                          <w:rFonts w:eastAsia="Times New Roman"/>
                          <w:shd w:val="clear" w:color="auto" w:fill="FFFFFF"/>
                        </w:rP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T</w:t>
                      </w:r>
                      <w:r w:rsidRPr="00BC51FA">
                        <w:rPr>
                          <w:spacing w:val="-2"/>
                          <w:sz w:val="26"/>
                          <w:szCs w:val="26"/>
                          <w:lang w:val="vi-VN"/>
                        </w:rPr>
                        <w:t xml:space="preserve">ìm hai số khi biết </w:t>
                      </w:r>
                      <w:proofErr w:type="spellStart"/>
                      <w:r w:rsidRPr="00BC51FA">
                        <w:rPr>
                          <w:spacing w:val="-2"/>
                          <w:sz w:val="26"/>
                          <w:szCs w:val="26"/>
                        </w:rPr>
                        <w:t>hiệu</w:t>
                      </w:r>
                      <w:proofErr w:type="spellEnd"/>
                      <w:r w:rsidRPr="00BC51FA">
                        <w:rPr>
                          <w:spacing w:val="-2"/>
                          <w:sz w:val="26"/>
                          <w:szCs w:val="26"/>
                        </w:rPr>
                        <w:t xml:space="preserve"> </w:t>
                      </w:r>
                      <w:r w:rsidRPr="00BC51FA">
                        <w:rPr>
                          <w:spacing w:val="-2"/>
                          <w:sz w:val="26"/>
                          <w:szCs w:val="26"/>
                          <w:lang w:val="vi-VN"/>
                        </w:rPr>
                        <w:t>và tỉ số của hai số</w:t>
                      </w:r>
                      <w:r>
                        <w:rPr>
                          <w:spacing w:val="-2"/>
                          <w:sz w:val="26"/>
                          <w:szCs w:val="26"/>
                          <w:lang w:val="vi-VN"/>
                        </w:rPr>
                        <w:t xml:space="preserve"> đó</w:t>
                      </w:r>
                    </w:p>
                  </w:txbxContent>
                </v:textbox>
                <w10:anchorlock/>
              </v:roundrect>
            </w:pict>
          </mc:Fallback>
        </mc:AlternateContent>
      </w:r>
    </w:p>
    <w:p w14:paraId="65102682" w14:textId="77777777" w:rsidR="008452D4" w:rsidRPr="00467050" w:rsidRDefault="008452D4" w:rsidP="008452D4">
      <w:pPr>
        <w:tabs>
          <w:tab w:val="left" w:pos="170"/>
          <w:tab w:val="left" w:pos="2438"/>
          <w:tab w:val="left" w:pos="4763"/>
          <w:tab w:val="left" w:pos="7314"/>
        </w:tabs>
        <w:spacing w:after="0" w:line="360" w:lineRule="auto"/>
        <w:jc w:val="center"/>
        <w:rPr>
          <w:iCs/>
        </w:rPr>
      </w:pPr>
      <w:r w:rsidRPr="00467050">
        <w:rPr>
          <w:rFonts w:eastAsia="Times New Roman"/>
          <w:noProof/>
        </w:rPr>
        <mc:AlternateContent>
          <mc:Choice Requires="wps">
            <w:drawing>
              <wp:inline distT="0" distB="0" distL="0" distR="0" wp14:anchorId="04C74438" wp14:editId="6B90C573">
                <wp:extent cx="5981700" cy="361950"/>
                <wp:effectExtent l="0" t="0" r="19050" b="19050"/>
                <wp:docPr id="60" name="Rectangle: Rounded Corners 41"/>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FCC4DF8" w14:textId="77777777" w:rsidR="008452D4" w:rsidRPr="00B914C0" w:rsidRDefault="008452D4" w:rsidP="008452D4">
                            <w:pPr>
                              <w:rPr>
                                <w:b/>
                                <w:bCs/>
                              </w:rPr>
                            </w:pPr>
                            <w:r w:rsidRPr="00B914C0">
                              <w:rPr>
                                <w:b/>
                                <w:bCs/>
                              </w:rPr>
                              <w:t>PHẦN I. TRẮC NGHIỆM</w:t>
                            </w:r>
                          </w:p>
                          <w:p w14:paraId="6BD80A6B" w14:textId="77777777" w:rsidR="008452D4" w:rsidRDefault="008452D4" w:rsidP="008452D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04C74438" id="Rectangle: Rounded Corners 41" o:spid="_x0000_s1028"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" fillcolor="#d9f2d0 [665]" strokecolor="#0a2f40 [1604]" strokeweight="1pt">
                <v:stroke joinstyle="miter"/>
                <v:textbox>
                  <w:txbxContent>
                    <w:p w14:paraId="4FCC4DF8" w14:textId="77777777" w:rsidR="008452D4" w:rsidRPr="00B914C0" w:rsidRDefault="008452D4" w:rsidP="008452D4">
                      <w:pPr>
                        <w:rPr>
                          <w:b/>
                          <w:bCs/>
                        </w:rPr>
                      </w:pPr>
                      <w:r w:rsidRPr="00B914C0">
                        <w:rPr>
                          <w:b/>
                          <w:bCs/>
                        </w:rPr>
                        <w:t>PHẦN I. TRẮC NGHIỆM</w:t>
                      </w:r>
                    </w:p>
                    <w:p w14:paraId="6BD80A6B" w14:textId="77777777" w:rsidR="008452D4" w:rsidRDefault="008452D4" w:rsidP="008452D4"/>
                  </w:txbxContent>
                </v:textbox>
                <w10:anchorlock/>
              </v:roundrect>
            </w:pict>
          </mc:Fallback>
        </mc:AlternateContent>
      </w:r>
    </w:p>
    <w:p w14:paraId="37A23EB7" w14:textId="77777777" w:rsidR="008452D4" w:rsidRPr="00467050" w:rsidRDefault="008452D4" w:rsidP="008452D4">
      <w:pPr>
        <w:tabs>
          <w:tab w:val="left" w:pos="170"/>
          <w:tab w:val="left" w:pos="2438"/>
          <w:tab w:val="left" w:pos="4763"/>
          <w:tab w:val="left" w:pos="7314"/>
        </w:tabs>
        <w:spacing w:after="0" w:line="360" w:lineRule="auto"/>
        <w:jc w:val="both"/>
        <w:rPr>
          <w:i/>
          <w:lang w:val="vi-VN"/>
        </w:rPr>
      </w:pPr>
      <w:r w:rsidRPr="00467050">
        <w:rPr>
          <w:i/>
        </w:rPr>
        <w:t xml:space="preserve">Khoanh tròn vào chữ cái đặt trước câu trả lời </w:t>
      </w:r>
      <w:r w:rsidRPr="00467050">
        <w:rPr>
          <w:i/>
          <w:lang w:val="vi-VN"/>
        </w:rPr>
        <w:t>đúng:</w:t>
      </w:r>
    </w:p>
    <w:p w14:paraId="664CC520"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1</w:t>
      </w:r>
      <w:r w:rsidRPr="00467050">
        <w:rPr>
          <w:b/>
        </w:rPr>
        <w:t>.</w:t>
      </w:r>
      <w:r w:rsidRPr="00467050">
        <w:t xml:space="preserve"> </w:t>
      </w:r>
      <w:r w:rsidRPr="00467050">
        <w:rPr>
          <w:lang w:val="vi-VN"/>
        </w:rPr>
        <w:t>Chọn cách viết đúng để biểu diễn tỉ số của 4 và 9</w:t>
      </w:r>
    </w:p>
    <w:p w14:paraId="2A3343E1" w14:textId="77777777" w:rsidR="008452D4" w:rsidRPr="00467050" w:rsidRDefault="008452D4" w:rsidP="008452D4">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position w:val="-26"/>
        </w:rPr>
        <w:object w:dxaOrig="260" w:dyaOrig="700" w14:anchorId="3B701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5pt" o:ole="">
            <v:imagedata r:id="rId4" o:title=""/>
          </v:shape>
          <o:OLEObject Type="Embed" ProgID="Equation.DSMT4" ShapeID="_x0000_i1025" DrawAspect="Content" ObjectID="_1785842937" r:id="rId5"/>
        </w:object>
      </w:r>
      <w:r w:rsidRPr="00467050">
        <w:tab/>
      </w:r>
      <w:r w:rsidRPr="00467050">
        <w:rPr>
          <w:b/>
        </w:rPr>
        <w:t>B.</w:t>
      </w:r>
      <w:r w:rsidRPr="00467050">
        <w:t xml:space="preserve"> </w:t>
      </w:r>
      <w:r w:rsidRPr="00467050">
        <w:rPr>
          <w:lang w:val="vi-VN"/>
        </w:rPr>
        <w:t>4 × 9</w:t>
      </w:r>
      <w:r w:rsidRPr="00467050">
        <w:tab/>
      </w:r>
      <w:r w:rsidRPr="00467050">
        <w:rPr>
          <w:b/>
        </w:rPr>
        <w:t>C.</w:t>
      </w:r>
      <w:r w:rsidRPr="00467050">
        <w:t xml:space="preserve"> </w:t>
      </w:r>
      <w:r w:rsidRPr="00467050">
        <w:rPr>
          <w:position w:val="-28"/>
        </w:rPr>
        <w:object w:dxaOrig="260" w:dyaOrig="720" w14:anchorId="568598BF">
          <v:shape id="_x0000_i1026" type="#_x0000_t75" style="width:12pt;height:37pt" o:ole="">
            <v:imagedata r:id="rId6" o:title=""/>
          </v:shape>
          <o:OLEObject Type="Embed" ProgID="Equation.DSMT4" ShapeID="_x0000_i1026" DrawAspect="Content" ObjectID="_1785842938" r:id="rId7"/>
        </w:object>
      </w:r>
      <w:r w:rsidRPr="00467050">
        <w:tab/>
      </w:r>
      <w:r w:rsidRPr="00467050">
        <w:rPr>
          <w:b/>
        </w:rPr>
        <w:t>D.</w:t>
      </w:r>
      <w:r w:rsidRPr="00467050">
        <w:t xml:space="preserve"> </w:t>
      </w:r>
      <w:r w:rsidRPr="00467050">
        <w:rPr>
          <w:lang w:val="vi-VN"/>
        </w:rPr>
        <w:t>9 : 4</w:t>
      </w:r>
    </w:p>
    <w:p w14:paraId="0BBFCDC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2</w:t>
      </w:r>
      <w:r w:rsidRPr="00467050">
        <w:rPr>
          <w:b/>
        </w:rPr>
        <w:t>.</w:t>
      </w:r>
      <w:r w:rsidRPr="00467050">
        <w:t xml:space="preserve"> </w:t>
      </w:r>
      <w:r w:rsidRPr="00467050">
        <w:rPr>
          <w:lang w:val="vi-VN"/>
        </w:rPr>
        <w:t>Có 3 bông hoa màu vàng, 5 bông hoa màu tím. Tỉ số của số hoa màu</w:t>
      </w:r>
      <w:r w:rsidRPr="00467050">
        <w:t xml:space="preserve"> tím</w:t>
      </w:r>
      <w:r w:rsidRPr="00467050">
        <w:rPr>
          <w:lang w:val="vi-VN"/>
        </w:rPr>
        <w:t xml:space="preserve"> và tổng số bông hoa là.</w:t>
      </w:r>
    </w:p>
    <w:p w14:paraId="584535BC" w14:textId="77777777" w:rsidR="008452D4" w:rsidRPr="00467050" w:rsidRDefault="008452D4" w:rsidP="008452D4">
      <w:pPr>
        <w:spacing w:after="0" w:line="360" w:lineRule="auto"/>
        <w:jc w:val="center"/>
        <w:rPr>
          <w:lang w:val="vi-VN"/>
        </w:rPr>
      </w:pPr>
      <w:r w:rsidRPr="00467050">
        <w:rPr>
          <w:noProof/>
        </w:rPr>
        <w:drawing>
          <wp:inline distT="0" distB="0" distL="0" distR="0" wp14:anchorId="2BF3B3F5" wp14:editId="741C5DFB">
            <wp:extent cx="482308" cy="468000"/>
            <wp:effectExtent l="0" t="0" r="0" b="8255"/>
            <wp:docPr id="1494" name="Picture 1494"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Picture 1494"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4CFF8556" wp14:editId="7F4E69D4">
            <wp:extent cx="482308" cy="468000"/>
            <wp:effectExtent l="0" t="0" r="0" b="8255"/>
            <wp:docPr id="1504" name="Picture 1504"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Picture 1504"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1C2AF794" wp14:editId="7E3EEFC2">
            <wp:extent cx="482308" cy="468000"/>
            <wp:effectExtent l="0" t="0" r="0" b="8255"/>
            <wp:docPr id="1505" name="Picture 1505"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Picture 1505"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42E8A314" wp14:editId="4F80EE85">
            <wp:extent cx="483471" cy="468000"/>
            <wp:effectExtent l="0" t="0" r="0" b="8255"/>
            <wp:docPr id="1493" name="Picture 1493"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Picture 1493"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2FE24F2A" wp14:editId="204B46B3">
            <wp:extent cx="483471" cy="468000"/>
            <wp:effectExtent l="0" t="0" r="0" b="8255"/>
            <wp:docPr id="1506" name="Picture 1506"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Picture 1506"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62FF715C" wp14:editId="02E40777">
            <wp:extent cx="483471" cy="468000"/>
            <wp:effectExtent l="0" t="0" r="0" b="8255"/>
            <wp:docPr id="1507" name="Picture 1507"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0C149C6C" wp14:editId="00FF09D2">
            <wp:extent cx="483471" cy="468000"/>
            <wp:effectExtent l="0" t="0" r="0" b="8255"/>
            <wp:docPr id="1508" name="Picture 1508"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 name="Picture 1508"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58330F44" wp14:editId="53286980">
            <wp:extent cx="483471" cy="468000"/>
            <wp:effectExtent l="0" t="0" r="0" b="8255"/>
            <wp:docPr id="1509" name="Picture 1509"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 name="Picture 1509"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p>
    <w:p w14:paraId="722B5838" w14:textId="77777777" w:rsidR="008452D4" w:rsidRPr="00467050" w:rsidRDefault="008452D4" w:rsidP="008452D4">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w:t>
      </w:r>
      <w:r w:rsidRPr="00467050">
        <w:rPr>
          <w:position w:val="-28"/>
        </w:rPr>
        <w:object w:dxaOrig="240" w:dyaOrig="720" w14:anchorId="5E41B1D3">
          <v:shape id="_x0000_i1027" type="#_x0000_t75" style="width:12pt;height:37pt" o:ole="">
            <v:imagedata r:id="rId10" o:title=""/>
          </v:shape>
          <o:OLEObject Type="Embed" ProgID="Equation.DSMT4" ShapeID="_x0000_i1027" DrawAspect="Content" ObjectID="_1785842939" r:id="rId11"/>
        </w:object>
      </w:r>
      <w:r w:rsidRPr="00467050">
        <w:tab/>
      </w:r>
      <w:r w:rsidRPr="00467050">
        <w:rPr>
          <w:b/>
        </w:rPr>
        <w:t>B.</w:t>
      </w:r>
      <w:r w:rsidRPr="00467050">
        <w:t xml:space="preserve"> </w:t>
      </w:r>
      <w:r w:rsidRPr="00467050">
        <w:rPr>
          <w:position w:val="-28"/>
        </w:rPr>
        <w:object w:dxaOrig="240" w:dyaOrig="720" w14:anchorId="194FCEB6">
          <v:shape id="_x0000_i1028" type="#_x0000_t75" style="width:12pt;height:37pt" o:ole="">
            <v:imagedata r:id="rId12" o:title=""/>
          </v:shape>
          <o:OLEObject Type="Embed" ProgID="Equation.DSMT4" ShapeID="_x0000_i1028" DrawAspect="Content" ObjectID="_1785842940" r:id="rId13"/>
        </w:object>
      </w:r>
      <w:r w:rsidRPr="00467050">
        <w:tab/>
      </w:r>
      <w:r w:rsidRPr="00467050">
        <w:rPr>
          <w:b/>
        </w:rPr>
        <w:t>C.</w:t>
      </w:r>
      <w:r w:rsidRPr="00467050">
        <w:t xml:space="preserve"> </w:t>
      </w:r>
      <w:r w:rsidRPr="00467050">
        <w:rPr>
          <w:position w:val="-28"/>
        </w:rPr>
        <w:object w:dxaOrig="240" w:dyaOrig="720" w14:anchorId="25B9D48A">
          <v:shape id="_x0000_i1029" type="#_x0000_t75" style="width:12pt;height:37pt" o:ole="">
            <v:imagedata r:id="rId14" o:title=""/>
          </v:shape>
          <o:OLEObject Type="Embed" ProgID="Equation.DSMT4" ShapeID="_x0000_i1029" DrawAspect="Content" ObjectID="_1785842941" r:id="rId15"/>
        </w:object>
      </w:r>
      <w:r w:rsidRPr="00467050">
        <w:tab/>
      </w:r>
      <w:r w:rsidRPr="00467050">
        <w:rPr>
          <w:b/>
        </w:rPr>
        <w:t>D.</w:t>
      </w:r>
      <w:r w:rsidRPr="00467050">
        <w:t xml:space="preserve"> </w:t>
      </w:r>
      <w:r w:rsidRPr="00467050">
        <w:rPr>
          <w:position w:val="-28"/>
        </w:rPr>
        <w:object w:dxaOrig="240" w:dyaOrig="720" w14:anchorId="651B835A">
          <v:shape id="_x0000_i1030" type="#_x0000_t75" style="width:12pt;height:37pt" o:ole="">
            <v:imagedata r:id="rId16" o:title=""/>
          </v:shape>
          <o:OLEObject Type="Embed" ProgID="Equation.DSMT4" ShapeID="_x0000_i1030" DrawAspect="Content" ObjectID="_1785842942" r:id="rId17"/>
        </w:object>
      </w:r>
    </w:p>
    <w:p w14:paraId="03E43DE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3</w:t>
      </w:r>
      <w:r w:rsidRPr="00467050">
        <w:rPr>
          <w:b/>
        </w:rPr>
        <w:t>.</w:t>
      </w:r>
      <w:r w:rsidRPr="00467050">
        <w:rPr>
          <w:lang w:val="vi-VN"/>
        </w:rPr>
        <w:t xml:space="preserve"> </w:t>
      </w:r>
      <w:r w:rsidRPr="00467050">
        <w:rPr>
          <w:b/>
          <w:lang w:val="vi-VN"/>
        </w:rPr>
        <w:t xml:space="preserve"> </w:t>
      </w:r>
      <w:r w:rsidRPr="00467050">
        <w:rPr>
          <w:lang w:val="vi-VN"/>
        </w:rPr>
        <w:t>Một con nhím nặng 800 g và một con thỏ nặng 2 kg. Tỉ số giữa khối lượng của một con nhím và một con thỏ là:</w:t>
      </w:r>
    </w:p>
    <w:p w14:paraId="66278D93"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w:t>
      </w:r>
      <w:r w:rsidRPr="00467050">
        <w:rPr>
          <w:lang w:val="vi-VN"/>
        </w:rPr>
        <w:t>400</w:t>
      </w:r>
      <w:r w:rsidRPr="00467050">
        <w:tab/>
      </w:r>
      <w:r w:rsidRPr="00467050">
        <w:rPr>
          <w:b/>
        </w:rPr>
        <w:t>B.</w:t>
      </w:r>
      <w:r w:rsidRPr="00467050">
        <w:t xml:space="preserve"> </w:t>
      </w:r>
      <w:r w:rsidRPr="00467050">
        <w:rPr>
          <w:position w:val="-26"/>
        </w:rPr>
        <w:object w:dxaOrig="260" w:dyaOrig="700" w14:anchorId="6B8B1000">
          <v:shape id="_x0000_i1031" type="#_x0000_t75" style="width:13.5pt;height:35pt" o:ole="">
            <v:imagedata r:id="rId18" o:title=""/>
          </v:shape>
          <o:OLEObject Type="Embed" ProgID="Equation.DSMT4" ShapeID="_x0000_i1031" DrawAspect="Content" ObjectID="_1785842943" r:id="rId19"/>
        </w:object>
      </w:r>
      <w:r w:rsidRPr="00467050">
        <w:tab/>
      </w:r>
      <w:r w:rsidRPr="00467050">
        <w:rPr>
          <w:b/>
        </w:rPr>
        <w:t>C.</w:t>
      </w:r>
      <w:r w:rsidRPr="00467050">
        <w:t xml:space="preserve"> </w:t>
      </w:r>
      <w:r w:rsidRPr="00467050">
        <w:rPr>
          <w:position w:val="-28"/>
        </w:rPr>
        <w:object w:dxaOrig="540" w:dyaOrig="720" w14:anchorId="50F1B6F3">
          <v:shape id="_x0000_i1032" type="#_x0000_t75" style="width:27pt;height:37pt" o:ole="">
            <v:imagedata r:id="rId20" o:title=""/>
          </v:shape>
          <o:OLEObject Type="Embed" ProgID="Equation.DSMT4" ShapeID="_x0000_i1032" DrawAspect="Content" ObjectID="_1785842944" r:id="rId21"/>
        </w:object>
      </w:r>
      <w:r w:rsidRPr="00467050">
        <w:tab/>
      </w:r>
      <w:r w:rsidRPr="00467050">
        <w:rPr>
          <w:b/>
        </w:rPr>
        <w:t>D.</w:t>
      </w:r>
      <w:r w:rsidRPr="00467050">
        <w:t xml:space="preserve"> </w:t>
      </w:r>
      <w:r w:rsidRPr="00467050">
        <w:rPr>
          <w:position w:val="-28"/>
        </w:rPr>
        <w:object w:dxaOrig="260" w:dyaOrig="720" w14:anchorId="6404784B">
          <v:shape id="_x0000_i1033" type="#_x0000_t75" style="width:13.5pt;height:37pt" o:ole="">
            <v:imagedata r:id="rId22" o:title=""/>
          </v:shape>
          <o:OLEObject Type="Embed" ProgID="Equation.DSMT4" ShapeID="_x0000_i1033" DrawAspect="Content" ObjectID="_1785842945" r:id="rId23"/>
        </w:object>
      </w:r>
    </w:p>
    <w:p w14:paraId="166F2542" w14:textId="77777777" w:rsidR="008452D4" w:rsidRPr="00467050" w:rsidRDefault="008452D4" w:rsidP="008452D4">
      <w:pPr>
        <w:shd w:val="clear" w:color="auto" w:fill="FFFFFF"/>
        <w:spacing w:after="0" w:line="360" w:lineRule="auto"/>
        <w:jc w:val="both"/>
        <w:rPr>
          <w:rFonts w:eastAsia="Times New Roman"/>
          <w:color w:val="000000"/>
        </w:rPr>
      </w:pPr>
      <w:r w:rsidRPr="00467050">
        <w:rPr>
          <w:b/>
        </w:rPr>
        <w:t xml:space="preserve">Câu </w:t>
      </w:r>
      <w:r w:rsidRPr="00467050">
        <w:rPr>
          <w:b/>
          <w:lang w:val="vi-VN"/>
        </w:rPr>
        <w:t>4</w:t>
      </w:r>
      <w:r w:rsidRPr="00467050">
        <w:rPr>
          <w:b/>
        </w:rPr>
        <w:t>.</w:t>
      </w:r>
      <w:r w:rsidRPr="00467050">
        <w:rPr>
          <w:lang w:val="vi-VN"/>
        </w:rPr>
        <w:t xml:space="preserve"> </w:t>
      </w:r>
      <w:r w:rsidRPr="00467050">
        <w:rPr>
          <w:rFonts w:eastAsia="Times New Roman"/>
          <w:color w:val="000000"/>
        </w:rPr>
        <w:t>Số thứ nhất là số lớn nhất có hai chữ số khác nhau. Số thứ hai là số lẻ nhỏ nhất có ba chữ số khác nhau. Vậy tỉ số của số thứ nhất và số thứ hai là </w:t>
      </w:r>
    </w:p>
    <w:p w14:paraId="40F51B2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tab/>
      </w:r>
      <w:r w:rsidRPr="00467050">
        <w:rPr>
          <w:b/>
        </w:rPr>
        <w:t>A.</w:t>
      </w:r>
      <w:r w:rsidRPr="00467050">
        <w:t xml:space="preserve"> </w:t>
      </w:r>
      <w:r w:rsidRPr="00467050">
        <w:rPr>
          <w:lang w:val="vi-VN"/>
        </w:rPr>
        <w:t>98 : 103</w:t>
      </w:r>
      <w:r w:rsidRPr="00467050">
        <w:tab/>
      </w:r>
      <w:r w:rsidRPr="00467050">
        <w:rPr>
          <w:b/>
        </w:rPr>
        <w:t>B.</w:t>
      </w:r>
      <w:r w:rsidRPr="00467050">
        <w:t xml:space="preserve"> </w:t>
      </w:r>
      <w:r w:rsidRPr="00467050">
        <w:rPr>
          <w:lang w:val="vi-VN"/>
        </w:rPr>
        <w:t>99 : 101</w:t>
      </w:r>
      <w:r w:rsidRPr="00467050">
        <w:tab/>
      </w:r>
      <w:r w:rsidRPr="00467050">
        <w:rPr>
          <w:b/>
        </w:rPr>
        <w:t>C.</w:t>
      </w:r>
      <w:r w:rsidRPr="00467050">
        <w:t xml:space="preserve"> </w:t>
      </w:r>
      <w:r w:rsidRPr="00467050">
        <w:rPr>
          <w:lang w:val="vi-VN"/>
        </w:rPr>
        <w:t>103 : 98</w:t>
      </w:r>
      <w:r w:rsidRPr="00467050">
        <w:tab/>
      </w:r>
      <w:r w:rsidRPr="00467050">
        <w:rPr>
          <w:b/>
        </w:rPr>
        <w:t>D.</w:t>
      </w:r>
      <w:r w:rsidRPr="00467050">
        <w:t xml:space="preserve"> </w:t>
      </w:r>
      <w:r w:rsidRPr="00467050">
        <w:rPr>
          <w:lang w:val="vi-VN"/>
        </w:rPr>
        <w:t>101 : 99</w:t>
      </w:r>
    </w:p>
    <w:p w14:paraId="1620BB7C" w14:textId="77777777" w:rsidR="008452D4" w:rsidRPr="00467050" w:rsidRDefault="008452D4" w:rsidP="008452D4">
      <w:pPr>
        <w:spacing w:after="0" w:line="360" w:lineRule="auto"/>
        <w:jc w:val="both"/>
        <w:rPr>
          <w:lang w:val="vi-VN"/>
        </w:rPr>
      </w:pPr>
      <w:r w:rsidRPr="00467050">
        <w:rPr>
          <w:b/>
        </w:rPr>
        <w:t xml:space="preserve">Câu </w:t>
      </w:r>
      <w:r w:rsidRPr="00467050">
        <w:rPr>
          <w:b/>
          <w:lang w:val="vi-VN"/>
        </w:rPr>
        <w:t>5</w:t>
      </w:r>
      <w:r w:rsidRPr="00467050">
        <w:rPr>
          <w:b/>
        </w:rPr>
        <w:t>.</w:t>
      </w:r>
      <w:r w:rsidRPr="00467050">
        <w:t xml:space="preserve"> Một nông trại </w:t>
      </w:r>
      <w:r w:rsidRPr="00467050">
        <w:rPr>
          <w:lang w:val="vi-VN"/>
        </w:rPr>
        <w:t xml:space="preserve">có 15 con bò, 21 con cừu và 12 con dê. Tỉ số </w:t>
      </w:r>
      <w:r w:rsidRPr="00467050">
        <w:rPr>
          <w:position w:val="-26"/>
        </w:rPr>
        <w:object w:dxaOrig="380" w:dyaOrig="700" w14:anchorId="1A87C44B">
          <v:shape id="_x0000_i1034" type="#_x0000_t75" style="width:19pt;height:35pt" o:ole="">
            <v:imagedata r:id="rId24" o:title=""/>
          </v:shape>
          <o:OLEObject Type="Embed" ProgID="Equation.DSMT4" ShapeID="_x0000_i1034" DrawAspect="Content" ObjectID="_1785842946" r:id="rId25"/>
        </w:object>
      </w:r>
      <w:r w:rsidRPr="00467050">
        <w:rPr>
          <w:lang w:val="vi-VN"/>
        </w:rPr>
        <w:t xml:space="preserve"> là:</w:t>
      </w:r>
    </w:p>
    <w:p w14:paraId="00C53C9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lastRenderedPageBreak/>
        <w:tab/>
      </w:r>
      <w:r w:rsidRPr="00467050">
        <w:rPr>
          <w:b/>
        </w:rPr>
        <w:t>A.</w:t>
      </w:r>
      <w:r w:rsidRPr="00467050">
        <w:t xml:space="preserve"> </w:t>
      </w:r>
      <w:r w:rsidRPr="00467050">
        <w:rPr>
          <w:lang w:val="vi-VN"/>
        </w:rPr>
        <w:t>Tỉ số của số con bò và số con cừu</w:t>
      </w:r>
      <w:r w:rsidRPr="00467050">
        <w:tab/>
      </w:r>
      <w:r w:rsidRPr="00467050">
        <w:rPr>
          <w:b/>
        </w:rPr>
        <w:t>B.</w:t>
      </w:r>
      <w:r w:rsidRPr="00467050">
        <w:t xml:space="preserve"> </w:t>
      </w:r>
      <w:r w:rsidRPr="00467050">
        <w:rPr>
          <w:lang w:val="vi-VN"/>
        </w:rPr>
        <w:t>Tỉ số của số con dê và số con bò</w:t>
      </w:r>
    </w:p>
    <w:p w14:paraId="29B3588F" w14:textId="77777777" w:rsidR="008452D4" w:rsidRPr="00467050" w:rsidRDefault="008452D4" w:rsidP="008452D4">
      <w:pPr>
        <w:tabs>
          <w:tab w:val="left" w:pos="170"/>
          <w:tab w:val="left" w:pos="2438"/>
          <w:tab w:val="left" w:pos="4763"/>
          <w:tab w:val="left" w:pos="7314"/>
        </w:tabs>
        <w:spacing w:after="0" w:line="360" w:lineRule="auto"/>
        <w:jc w:val="both"/>
        <w:rPr>
          <w:iCs/>
        </w:rPr>
      </w:pPr>
      <w:r w:rsidRPr="00467050">
        <w:tab/>
      </w:r>
      <w:r w:rsidRPr="00467050">
        <w:rPr>
          <w:b/>
        </w:rPr>
        <w:t>C.</w:t>
      </w:r>
      <w:r w:rsidRPr="00467050">
        <w:t xml:space="preserve"> </w:t>
      </w:r>
      <w:r w:rsidRPr="00467050">
        <w:rPr>
          <w:lang w:val="vi-VN"/>
        </w:rPr>
        <w:t>Tỉ số của số con dê và số con cừu</w:t>
      </w:r>
      <w:r w:rsidRPr="00467050">
        <w:tab/>
      </w:r>
      <w:r w:rsidRPr="00467050">
        <w:rPr>
          <w:b/>
        </w:rPr>
        <w:t>D.</w:t>
      </w:r>
      <w:r w:rsidRPr="00467050">
        <w:t xml:space="preserve"> </w:t>
      </w:r>
      <w:r w:rsidRPr="00467050">
        <w:rPr>
          <w:lang w:val="vi-VN"/>
        </w:rPr>
        <w:t>Tỉ số của số con bò và số con dê</w:t>
      </w:r>
    </w:p>
    <w:p w14:paraId="605933A6" w14:textId="77777777" w:rsidR="008452D4" w:rsidRPr="00467050" w:rsidRDefault="008452D4" w:rsidP="008452D4">
      <w:pPr>
        <w:tabs>
          <w:tab w:val="left" w:pos="170"/>
          <w:tab w:val="left" w:pos="2438"/>
          <w:tab w:val="left" w:pos="4763"/>
          <w:tab w:val="left" w:pos="7314"/>
        </w:tabs>
        <w:spacing w:after="0" w:line="360" w:lineRule="auto"/>
        <w:jc w:val="both"/>
        <w:rPr>
          <w:b/>
        </w:rPr>
      </w:pPr>
    </w:p>
    <w:p w14:paraId="591F5A8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6</w:t>
      </w:r>
      <w:r w:rsidRPr="00467050">
        <w:rPr>
          <w:b/>
        </w:rPr>
        <w:t>.</w:t>
      </w:r>
      <w:r w:rsidRPr="00467050">
        <w:t xml:space="preserve"> Sơ đồ sau cho biết: </w:t>
      </w:r>
    </w:p>
    <w:p w14:paraId="22DFFE4D"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62336" behindDoc="0" locked="0" layoutInCell="1" allowOverlap="1" wp14:anchorId="04CF2503" wp14:editId="19CB965F">
                <wp:simplePos x="0" y="0"/>
                <wp:positionH relativeFrom="column">
                  <wp:posOffset>1882775</wp:posOffset>
                </wp:positionH>
                <wp:positionV relativeFrom="paragraph">
                  <wp:posOffset>75565</wp:posOffset>
                </wp:positionV>
                <wp:extent cx="438150" cy="107950"/>
                <wp:effectExtent l="0" t="0" r="19050" b="25400"/>
                <wp:wrapNone/>
                <wp:docPr id="105" name="Group 10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06" name="Straight Connector 10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7" name="Straight Connector 10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8" name="Straight Connector 10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95B2521" id="Group 105" o:spid="_x0000_s1026" style="position:absolute;margin-left:148.25pt;margin-top:5.95pt;width:34.5pt;height:8.5pt;z-index:2516623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">
                <v:line id="Straight Connector 10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" strokecolor="black [3213]" strokeweight="1.15pt">
                  <v:stroke joinstyle="miter"/>
                </v:line>
                <v:line id="Straight Connector 10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" strokecolor="black [3213]" strokeweight="1.15pt">
                  <v:stroke joinstyle="miter"/>
                </v:line>
                <v:line id="Straight Connector 10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70528" behindDoc="0" locked="0" layoutInCell="1" allowOverlap="1" wp14:anchorId="3254696B" wp14:editId="6B5CFC78">
                <wp:simplePos x="0" y="0"/>
                <wp:positionH relativeFrom="column">
                  <wp:posOffset>2314575</wp:posOffset>
                </wp:positionH>
                <wp:positionV relativeFrom="paragraph">
                  <wp:posOffset>223520</wp:posOffset>
                </wp:positionV>
                <wp:extent cx="0" cy="215900"/>
                <wp:effectExtent l="0" t="0" r="19050" b="12700"/>
                <wp:wrapNone/>
                <wp:docPr id="1481" name="Straight Connector 1481"/>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76016D0C" id="Straight Connector 148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2.25pt,17.6pt" to="182.2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63360" behindDoc="0" locked="0" layoutInCell="1" allowOverlap="1" wp14:anchorId="694E7630" wp14:editId="0218ED2D">
                <wp:simplePos x="0" y="0"/>
                <wp:positionH relativeFrom="column">
                  <wp:posOffset>1440180</wp:posOffset>
                </wp:positionH>
                <wp:positionV relativeFrom="paragraph">
                  <wp:posOffset>72390</wp:posOffset>
                </wp:positionV>
                <wp:extent cx="438150" cy="107950"/>
                <wp:effectExtent l="0" t="0" r="19050" b="25400"/>
                <wp:wrapNone/>
                <wp:docPr id="109" name="Group 10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0" name="Straight Connector 11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1" name="Straight Connector 11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2" name="Straight Connector 11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91534FC" id="Group 109" o:spid="_x0000_s1026" style="position:absolute;margin-left:113.4pt;margin-top:5.7pt;width:34.5pt;height:8.5pt;z-index:25166336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">
                <v:line id="Straight Connector 11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" strokecolor="black [3213]" strokeweight="1.15pt">
                  <v:stroke joinstyle="miter"/>
                </v:line>
                <v:line id="Straight Connector 11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" strokecolor="black [3213]" strokeweight="1.15pt">
                  <v:stroke joinstyle="miter"/>
                </v:line>
                <v:line id="Straight Connector 11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59264" behindDoc="0" locked="0" layoutInCell="1" allowOverlap="1" wp14:anchorId="114F93BE" wp14:editId="34E3A2F0">
                <wp:simplePos x="0" y="0"/>
                <wp:positionH relativeFrom="column">
                  <wp:posOffset>1003300</wp:posOffset>
                </wp:positionH>
                <wp:positionV relativeFrom="paragraph">
                  <wp:posOffset>71120</wp:posOffset>
                </wp:positionV>
                <wp:extent cx="438150" cy="107950"/>
                <wp:effectExtent l="0" t="0" r="19050" b="25400"/>
                <wp:wrapNone/>
                <wp:docPr id="1456" name="Group 145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19" name="Straight Connector 141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20" name="Straight Connector 142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53" name="Straight Connector 145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F1E420E" id="Group 1456" o:spid="_x0000_s1026" style="position:absolute;margin-left:79pt;margin-top:5.6pt;width:34.5pt;height:8.5pt;z-index:2516592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">
                <v:line id="Straight Connector 141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" strokecolor="black [3213]" strokeweight="1.15pt">
                  <v:stroke joinstyle="miter"/>
                </v:line>
                <v:line id="Straight Connector 142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" strokecolor="black [3213]" strokeweight="1.15pt">
                  <v:stroke joinstyle="miter"/>
                </v:line>
                <v:line id="Straight Connector 145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60288" behindDoc="0" locked="0" layoutInCell="1" allowOverlap="1" wp14:anchorId="1BEEA389" wp14:editId="2D048A26">
                <wp:simplePos x="0" y="0"/>
                <wp:positionH relativeFrom="column">
                  <wp:posOffset>1002030</wp:posOffset>
                </wp:positionH>
                <wp:positionV relativeFrom="paragraph">
                  <wp:posOffset>203200</wp:posOffset>
                </wp:positionV>
                <wp:extent cx="0" cy="215900"/>
                <wp:effectExtent l="0" t="0" r="19050" b="12700"/>
                <wp:wrapNone/>
                <wp:docPr id="100" name="Straight Connector 10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5CF5F733" id="Straight Connector 100"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 xml:space="preserve">Số cây cam: </w:t>
      </w:r>
    </w:p>
    <w:p w14:paraId="062B97FC"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69504" behindDoc="0" locked="0" layoutInCell="1" allowOverlap="1" wp14:anchorId="2234A34E" wp14:editId="5869B676">
                <wp:simplePos x="0" y="0"/>
                <wp:positionH relativeFrom="column">
                  <wp:posOffset>3628390</wp:posOffset>
                </wp:positionH>
                <wp:positionV relativeFrom="paragraph">
                  <wp:posOffset>163195</wp:posOffset>
                </wp:positionV>
                <wp:extent cx="438150" cy="107950"/>
                <wp:effectExtent l="0" t="0" r="19050" b="25400"/>
                <wp:wrapNone/>
                <wp:docPr id="1477" name="Group 147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78" name="Straight Connector 147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9" name="Straight Connector 147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80" name="Straight Connector 148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D3E9828" id="Group 1477" o:spid="_x0000_s1026" style="position:absolute;margin-left:285.7pt;margin-top:12.85pt;width:34.5pt;height:8.5pt;z-index:25166950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">
                <v:line id="Straight Connector 147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" strokecolor="black [3213]" strokeweight="1.15pt">
                  <v:stroke joinstyle="miter"/>
                </v:line>
                <v:line id="Straight Connector 147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" strokecolor="black [3213]" strokeweight="1.15pt">
                  <v:stroke joinstyle="miter"/>
                </v:line>
                <v:line id="Straight Connector 148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7456" behindDoc="0" locked="0" layoutInCell="1" allowOverlap="1" wp14:anchorId="6A899F83" wp14:editId="3CB94BD7">
                <wp:simplePos x="0" y="0"/>
                <wp:positionH relativeFrom="column">
                  <wp:posOffset>2752090</wp:posOffset>
                </wp:positionH>
                <wp:positionV relativeFrom="paragraph">
                  <wp:posOffset>160020</wp:posOffset>
                </wp:positionV>
                <wp:extent cx="438150" cy="107950"/>
                <wp:effectExtent l="0" t="0" r="19050" b="25400"/>
                <wp:wrapNone/>
                <wp:docPr id="125" name="Group 12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26" name="Straight Connector 12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7" name="Straight Connector 12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2" name="Straight Connector 147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DDE319E" id="Group 125" o:spid="_x0000_s1026" style="position:absolute;margin-left:216.7pt;margin-top:12.6pt;width:34.5pt;height:8.5pt;z-index:2516674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">
                <v:line id="Straight Connector 12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" strokecolor="black [3213]" strokeweight="1.15pt">
                  <v:stroke joinstyle="miter"/>
                </v:line>
                <v:line id="Straight Connector 12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" strokecolor="black [3213]" strokeweight="1.15pt">
                  <v:stroke joinstyle="miter"/>
                </v:line>
                <v:line id="Straight Connector 147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6432" behindDoc="0" locked="0" layoutInCell="1" allowOverlap="1" wp14:anchorId="2B9F5C7C" wp14:editId="1BABD1AC">
                <wp:simplePos x="0" y="0"/>
                <wp:positionH relativeFrom="column">
                  <wp:posOffset>2313940</wp:posOffset>
                </wp:positionH>
                <wp:positionV relativeFrom="paragraph">
                  <wp:posOffset>159385</wp:posOffset>
                </wp:positionV>
                <wp:extent cx="438150" cy="107950"/>
                <wp:effectExtent l="0" t="0" r="19050" b="25400"/>
                <wp:wrapNone/>
                <wp:docPr id="121" name="Group 12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22" name="Straight Connector 12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4" name="Straight Connector 12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94C610C" id="Group 121" o:spid="_x0000_s1026" style="position:absolute;margin-left:182.2pt;margin-top:12.55pt;width:34.5pt;height:8.5pt;z-index:25166643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">
                <v:line id="Straight Connector 12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" strokecolor="black [3213]" strokeweight="1.15pt">
                  <v:stroke joinstyle="miter"/>
                </v:line>
                <v:line id="Straight Connector 12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" strokecolor="black [3213]" strokeweight="1.15pt">
                  <v:stroke joinstyle="miter"/>
                </v:line>
                <v:line id="Straight Connector 12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5408" behindDoc="0" locked="0" layoutInCell="1" allowOverlap="1" wp14:anchorId="2997780C" wp14:editId="32E51F8E">
                <wp:simplePos x="0" y="0"/>
                <wp:positionH relativeFrom="column">
                  <wp:posOffset>1882775</wp:posOffset>
                </wp:positionH>
                <wp:positionV relativeFrom="paragraph">
                  <wp:posOffset>163195</wp:posOffset>
                </wp:positionV>
                <wp:extent cx="438150" cy="107950"/>
                <wp:effectExtent l="0" t="0" r="19050" b="25400"/>
                <wp:wrapNone/>
                <wp:docPr id="117" name="Group 11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8" name="Straight Connector 11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0C9C915" id="Group 117" o:spid="_x0000_s1026" style="position:absolute;margin-left:148.25pt;margin-top:12.85pt;width:34.5pt;height:8.5pt;z-index:2516654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">
                <v:line id="Straight Connector 11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" strokecolor="black [3213]" strokeweight="1.15pt">
                  <v:stroke joinstyle="miter"/>
                </v:line>
                <v:line id="Straight Connector 11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" strokecolor="black [3213]" strokeweight="1.15pt">
                  <v:stroke joinstyle="miter"/>
                </v:line>
                <v:line id="Straight Connector 12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1312" behindDoc="0" locked="0" layoutInCell="1" allowOverlap="1" wp14:anchorId="1AF85119" wp14:editId="434BDCA3">
                <wp:simplePos x="0" y="0"/>
                <wp:positionH relativeFrom="column">
                  <wp:posOffset>1007745</wp:posOffset>
                </wp:positionH>
                <wp:positionV relativeFrom="paragraph">
                  <wp:posOffset>156210</wp:posOffset>
                </wp:positionV>
                <wp:extent cx="438150" cy="107950"/>
                <wp:effectExtent l="0" t="0" r="19050" b="25400"/>
                <wp:wrapNone/>
                <wp:docPr id="101" name="Group 10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02" name="Straight Connector 10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3" name="Straight Connector 10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4" name="Straight Connector 10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CB79370" id="Group 101" o:spid="_x0000_s1026" style="position:absolute;margin-left:79.35pt;margin-top:12.3pt;width:34.5pt;height:8.5pt;z-index:25166131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">
                <v:line id="Straight Connector 10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" strokecolor="black [3213]" strokeweight="1.15pt">
                  <v:stroke joinstyle="miter"/>
                </v:line>
                <v:line id="Straight Connector 10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" strokecolor="black [3213]" strokeweight="1.15pt">
                  <v:stroke joinstyle="miter"/>
                </v:line>
                <v:line id="Straight Connector 10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8480" behindDoc="0" locked="0" layoutInCell="1" allowOverlap="1" wp14:anchorId="505C27AA" wp14:editId="7A6A8569">
                <wp:simplePos x="0" y="0"/>
                <wp:positionH relativeFrom="column">
                  <wp:posOffset>3199130</wp:posOffset>
                </wp:positionH>
                <wp:positionV relativeFrom="paragraph">
                  <wp:posOffset>156845</wp:posOffset>
                </wp:positionV>
                <wp:extent cx="438150" cy="107950"/>
                <wp:effectExtent l="0" t="0" r="19050" b="25400"/>
                <wp:wrapNone/>
                <wp:docPr id="1473" name="Group 147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74" name="Straight Connector 147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5" name="Straight Connector 147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6" name="Straight Connector 147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ACF9E8C" id="Group 1473" o:spid="_x0000_s1026" style="position:absolute;margin-left:251.9pt;margin-top:12.35pt;width:34.5pt;height:8.5pt;z-index:2516684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">
                <v:line id="Straight Connector 147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" strokecolor="black [3213]" strokeweight="1.15pt">
                  <v:stroke joinstyle="miter"/>
                </v:line>
                <v:line id="Straight Connector 147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" strokecolor="black [3213]" strokeweight="1.15pt">
                  <v:stroke joinstyle="miter"/>
                </v:line>
                <v:line id="Straight Connector 147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4384" behindDoc="0" locked="0" layoutInCell="1" allowOverlap="1" wp14:anchorId="638D197C" wp14:editId="37178C21">
                <wp:simplePos x="0" y="0"/>
                <wp:positionH relativeFrom="column">
                  <wp:posOffset>1443990</wp:posOffset>
                </wp:positionH>
                <wp:positionV relativeFrom="paragraph">
                  <wp:posOffset>154305</wp:posOffset>
                </wp:positionV>
                <wp:extent cx="438150" cy="107950"/>
                <wp:effectExtent l="0" t="0" r="19050" b="25400"/>
                <wp:wrapNone/>
                <wp:docPr id="113" name="Group 11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4" name="Straight Connector 11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6" name="Straight Connector 11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35F9819" id="Group 113" o:spid="_x0000_s1026" style="position:absolute;margin-left:113.7pt;margin-top:12.15pt;width:34.5pt;height:8.5pt;z-index:25166438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">
                <v:line id="Straight Connector 11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" strokecolor="black [3213]" strokeweight="1.15pt">
                  <v:stroke joinstyle="miter"/>
                </v:line>
                <v:line id="Straight Connector 11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" strokecolor="black [3213]" strokeweight="1.15pt">
                  <v:stroke joinstyle="miter"/>
                </v:line>
                <v:line id="Straight Connector 11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" strokecolor="black [3213]" strokeweight="1.15pt">
                  <v:stroke joinstyle="miter"/>
                </v:line>
              </v:group>
            </w:pict>
          </mc:Fallback>
        </mc:AlternateContent>
      </w:r>
      <w:r w:rsidRPr="00467050">
        <w:rPr>
          <w:bCs/>
        </w:rPr>
        <w:t>Số cây nhãn:</w:t>
      </w:r>
    </w:p>
    <w:p w14:paraId="51724103"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Số cây nhãn bằng </w:t>
      </w:r>
      <w:r w:rsidRPr="00467050">
        <w:rPr>
          <w:position w:val="-28"/>
        </w:rPr>
        <w:object w:dxaOrig="260" w:dyaOrig="720" w14:anchorId="65822C10">
          <v:shape id="_x0000_i1035" type="#_x0000_t75" style="width:12pt;height:37pt" o:ole="">
            <v:imagedata r:id="rId26" o:title=""/>
          </v:shape>
          <o:OLEObject Type="Embed" ProgID="Equation.DSMT4" ShapeID="_x0000_i1035" DrawAspect="Content" ObjectID="_1785842947" r:id="rId27"/>
        </w:object>
      </w:r>
      <w:r w:rsidRPr="00467050">
        <w:t xml:space="preserve"> số cây cam</w:t>
      </w:r>
      <w:r w:rsidRPr="00467050">
        <w:tab/>
      </w:r>
      <w:r w:rsidRPr="00467050">
        <w:rPr>
          <w:b/>
          <w:lang w:val="vi-VN"/>
        </w:rPr>
        <w:t>B</w:t>
      </w:r>
      <w:r w:rsidRPr="00467050">
        <w:rPr>
          <w:b/>
        </w:rPr>
        <w:t>.</w:t>
      </w:r>
      <w:r w:rsidRPr="00467050">
        <w:t xml:space="preserve"> Số cây nhãn bằng </w:t>
      </w:r>
      <w:r w:rsidRPr="00467050">
        <w:rPr>
          <w:position w:val="-28"/>
        </w:rPr>
        <w:object w:dxaOrig="260" w:dyaOrig="720" w14:anchorId="4DE15234">
          <v:shape id="_x0000_i1036" type="#_x0000_t75" style="width:12pt;height:34.5pt" o:ole="">
            <v:imagedata r:id="rId28" o:title=""/>
          </v:shape>
          <o:OLEObject Type="Embed" ProgID="Equation.DSMT4" ShapeID="_x0000_i1036" DrawAspect="Content" ObjectID="_1785842948" r:id="rId29"/>
        </w:object>
      </w:r>
      <w:r w:rsidRPr="00467050">
        <w:t xml:space="preserve"> số cây cam</w:t>
      </w:r>
    </w:p>
    <w:p w14:paraId="2734FF3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lang w:val="vi-VN"/>
        </w:rPr>
        <w:t>C</w:t>
      </w:r>
      <w:r w:rsidRPr="00467050">
        <w:rPr>
          <w:b/>
        </w:rPr>
        <w:t>.</w:t>
      </w:r>
      <w:r w:rsidRPr="00467050">
        <w:t xml:space="preserve"> Số cây cam bằng </w:t>
      </w:r>
      <w:r w:rsidRPr="00467050">
        <w:rPr>
          <w:position w:val="-26"/>
        </w:rPr>
        <w:object w:dxaOrig="260" w:dyaOrig="700" w14:anchorId="581B8069">
          <v:shape id="_x0000_i1037" type="#_x0000_t75" style="width:12pt;height:35pt" o:ole="">
            <v:imagedata r:id="rId30" o:title=""/>
          </v:shape>
          <o:OLEObject Type="Embed" ProgID="Equation.DSMT4" ShapeID="_x0000_i1037" DrawAspect="Content" ObjectID="_1785842949" r:id="rId31"/>
        </w:object>
      </w:r>
      <w:r w:rsidRPr="00467050">
        <w:t xml:space="preserve"> số cây nhãn </w:t>
      </w:r>
      <w:r w:rsidRPr="00467050">
        <w:rPr>
          <w:bCs/>
        </w:rPr>
        <w:tab/>
      </w:r>
      <w:r w:rsidRPr="00467050">
        <w:rPr>
          <w:b/>
        </w:rPr>
        <w:t>D.</w:t>
      </w:r>
      <w:r w:rsidRPr="00467050">
        <w:t xml:space="preserve"> Số cây nhãn gấp 4 lần số cây cam</w:t>
      </w:r>
    </w:p>
    <w:p w14:paraId="372F7C68" w14:textId="77777777" w:rsidR="008452D4" w:rsidRPr="00467050" w:rsidRDefault="008452D4" w:rsidP="008452D4">
      <w:pPr>
        <w:tabs>
          <w:tab w:val="left" w:pos="170"/>
          <w:tab w:val="left" w:pos="2438"/>
          <w:tab w:val="left" w:pos="4763"/>
          <w:tab w:val="left" w:pos="7314"/>
        </w:tabs>
        <w:spacing w:after="0" w:line="360" w:lineRule="auto"/>
        <w:jc w:val="both"/>
        <w:rPr>
          <w:b/>
          <w:color w:val="00B050"/>
        </w:rPr>
      </w:pPr>
      <w:r w:rsidRPr="00467050">
        <w:rPr>
          <w:b/>
        </w:rPr>
        <w:t xml:space="preserve">Câu </w:t>
      </w:r>
      <w:r w:rsidRPr="00467050">
        <w:rPr>
          <w:b/>
          <w:lang w:val="vi-VN"/>
        </w:rPr>
        <w:t>7</w:t>
      </w:r>
      <w:r w:rsidRPr="00467050">
        <w:rPr>
          <w:b/>
        </w:rPr>
        <w:t>.</w:t>
      </w:r>
      <w:r w:rsidRPr="00467050">
        <w:t xml:space="preserve"> Tỉ số của số thứ nhất và số thứ hai là </w:t>
      </w:r>
      <w:r w:rsidRPr="00467050">
        <w:rPr>
          <w:position w:val="-28"/>
        </w:rPr>
        <w:object w:dxaOrig="260" w:dyaOrig="720" w14:anchorId="321A2F16">
          <v:shape id="_x0000_i1038" type="#_x0000_t75" style="width:12pt;height:37pt" o:ole="">
            <v:imagedata r:id="rId32" o:title=""/>
          </v:shape>
          <o:OLEObject Type="Embed" ProgID="Equation.DSMT4" ShapeID="_x0000_i1038" DrawAspect="Content" ObjectID="_1785842950" r:id="rId33"/>
        </w:object>
      </w:r>
      <w:r w:rsidRPr="00467050">
        <w:t xml:space="preserve"> thì khi vẽ sơ đồ ta vẽ:</w:t>
      </w:r>
    </w:p>
    <w:p w14:paraId="33C467B1"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
        </w:rPr>
        <w:tab/>
        <w:t>A</w:t>
      </w:r>
      <w:r w:rsidRPr="00467050">
        <w:t>. Số thứ nhất là 3 phần, số thứ hai là 2 phần</w:t>
      </w:r>
    </w:p>
    <w:p w14:paraId="10CAB6D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rPr>
        <w:t>B</w:t>
      </w:r>
      <w:r w:rsidRPr="00467050">
        <w:t>. Số thứ nhất là 2 phần, số thứ hai là 3 phần</w:t>
      </w:r>
    </w:p>
    <w:p w14:paraId="4BD4F8CC"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rPr>
        <w:t>C.</w:t>
      </w:r>
      <w:r w:rsidRPr="00467050">
        <w:t xml:space="preserve"> Số thứ nhất là 2 phần, số thứ hai là 5 phần </w:t>
      </w:r>
    </w:p>
    <w:p w14:paraId="445987C5"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D.</w:t>
      </w:r>
      <w:r w:rsidRPr="00467050">
        <w:t xml:space="preserve"> Số thứ nhất là 5 phần, số dthứ hai là 2 phần</w:t>
      </w:r>
    </w:p>
    <w:p w14:paraId="39BA6C5B"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bCs/>
          <w:noProof/>
          <w:color w:val="00B050"/>
        </w:rPr>
        <mc:AlternateContent>
          <mc:Choice Requires="wps">
            <w:drawing>
              <wp:anchor distT="0" distB="0" distL="114300" distR="114300" simplePos="0" relativeHeight="251671552" behindDoc="0" locked="0" layoutInCell="1" allowOverlap="1" wp14:anchorId="1D679EEA" wp14:editId="2B483114">
                <wp:simplePos x="0" y="0"/>
                <wp:positionH relativeFrom="column">
                  <wp:posOffset>3121660</wp:posOffset>
                </wp:positionH>
                <wp:positionV relativeFrom="paragraph">
                  <wp:posOffset>292100</wp:posOffset>
                </wp:positionV>
                <wp:extent cx="1323833" cy="648269"/>
                <wp:effectExtent l="0" t="0" r="0" b="0"/>
                <wp:wrapNone/>
                <wp:docPr id="1514" name="Text Box 1514"/>
                <wp:cNvGraphicFramePr/>
                <a:graphic xmlns:a="http://schemas.openxmlformats.org/drawingml/2006/main">
                  <a:graphicData uri="http://schemas.microsoft.com/office/word/2010/wordprocessingShape">
                    <wps:wsp>
                      <wps:cNvSpPr txBox="1"/>
                      <wps:spPr>
                        <a:xfrm>
                          <a:off x="0" y="0"/>
                          <a:ext cx="1323833" cy="648269"/>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2DAB0882" w14:textId="77777777" w:rsidR="008452D4" w:rsidRPr="00272ED2" w:rsidRDefault="008452D4" w:rsidP="008452D4">
                            <w:pPr>
                              <w:rPr>
                                <w:position w:val="-12"/>
                              </w:rPr>
                            </w:pPr>
                            <w:r>
                              <w:rPr>
                                <w:position w:val="-48"/>
                              </w:rPr>
                              <w:object w:dxaOrig="345" w:dyaOrig="900" w14:anchorId="62FA0BFE">
                                <v:shape id="_x0000_i1074" type="#_x0000_t75" style="width:18pt;height:45pt" o:ole="">
                                  <v:imagedata r:id="rId34" o:title=""/>
                                </v:shape>
                                <o:OLEObject Type="Embed" ProgID="Equation.DSMT4" ShapeID="_x0000_i1074" DrawAspect="Content" ObjectID="_1785842986" r:id="rId35"/>
                              </w:object>
                            </w:r>
                            <w:r w:rsidRPr="00272ED2">
                              <w:rPr>
                                <w:position w:val="-12"/>
                              </w:rPr>
                              <w:t>182 c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1D679EEA" id="_x0000_t202" coordsize="21600,21600" o:spt="202" path="m,l,21600r21600,l21600,xe">
                <v:stroke joinstyle="miter"/>
                <v:path gradientshapeok="t" o:connecttype="rect"/>
              </v:shapetype>
              <v:shape id="Text Box 1514" o:spid="_x0000_s1029" type="#_x0000_t202" style="position:absolute;left:0;text-align:left;margin-left:245.8pt;margin-top:23pt;width:104.25pt;height:5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" filled="f" stroked="f" strokeweight="1pt">
                <v:textbox>
                  <w:txbxContent>
                    <w:p w14:paraId="2DAB0882" w14:textId="77777777" w:rsidR="008452D4" w:rsidRPr="00272ED2" w:rsidRDefault="008452D4" w:rsidP="008452D4">
                      <w:pPr>
                        <w:rPr>
                          <w:position w:val="-12"/>
                        </w:rPr>
                      </w:pPr>
                      <w:r>
                        <w:rPr>
                          <w:position w:val="-48"/>
                        </w:rPr>
                        <w:object w:dxaOrig="345" w:dyaOrig="900" w14:anchorId="62FA0BFE">
                          <v:shape id="_x0000_i1044" type="#_x0000_t75" style="width:18pt;height:45pt" o:ole="">
                            <v:imagedata r:id="rId36" o:title=""/>
                          </v:shape>
                          <o:OLEObject Type="Embed" ProgID="Equation.DSMT4" ShapeID="_x0000_i1044" DrawAspect="Content" ObjectID="_1778661982" r:id="rId37"/>
                        </w:object>
                      </w:r>
                      <w:r w:rsidRPr="00272ED2">
                        <w:rPr>
                          <w:position w:val="-12"/>
                        </w:rPr>
                        <w:t xml:space="preserve">182 </w:t>
                      </w:r>
                      <w:proofErr w:type="gramStart"/>
                      <w:r w:rsidRPr="00272ED2">
                        <w:rPr>
                          <w:position w:val="-12"/>
                        </w:rPr>
                        <w:t>con</w:t>
                      </w:r>
                      <w:proofErr w:type="gramEnd"/>
                    </w:p>
                  </w:txbxContent>
                </v:textbox>
              </v:shape>
            </w:pict>
          </mc:Fallback>
        </mc:AlternateContent>
      </w:r>
      <w:r w:rsidRPr="00467050">
        <w:rPr>
          <w:b/>
        </w:rPr>
        <w:t xml:space="preserve">Câu </w:t>
      </w:r>
      <w:r w:rsidRPr="00467050">
        <w:rPr>
          <w:b/>
          <w:lang w:val="vi-VN"/>
        </w:rPr>
        <w:t>8</w:t>
      </w:r>
      <w:r w:rsidRPr="00467050">
        <w:rPr>
          <w:b/>
        </w:rPr>
        <w:t>.</w:t>
      </w:r>
      <w:r w:rsidRPr="00467050">
        <w:rPr>
          <w:lang w:val="vi-VN"/>
        </w:rPr>
        <w:t xml:space="preserve"> Tìm </w:t>
      </w:r>
      <w:r w:rsidRPr="00467050">
        <w:t>số gà</w:t>
      </w:r>
      <w:r w:rsidRPr="00467050">
        <w:rPr>
          <w:lang w:val="vi-VN"/>
        </w:rPr>
        <w:t xml:space="preserve"> theo sơ đồ sau.</w:t>
      </w:r>
    </w:p>
    <w:p w14:paraId="3FDBA617"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680768" behindDoc="0" locked="0" layoutInCell="1" allowOverlap="1" wp14:anchorId="0B8F9D57" wp14:editId="1F93DA9D">
                <wp:simplePos x="0" y="0"/>
                <wp:positionH relativeFrom="column">
                  <wp:posOffset>1879821</wp:posOffset>
                </wp:positionH>
                <wp:positionV relativeFrom="paragraph">
                  <wp:posOffset>204470</wp:posOffset>
                </wp:positionV>
                <wp:extent cx="0" cy="215900"/>
                <wp:effectExtent l="0" t="0" r="19050" b="12700"/>
                <wp:wrapNone/>
                <wp:docPr id="1515" name="Straight Connector 1515"/>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31F1EF13" id="Straight Connector 1515"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pt,16.1pt" to="14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75648" behindDoc="0" locked="0" layoutInCell="1" allowOverlap="1" wp14:anchorId="063681DF" wp14:editId="7420EA67">
                <wp:simplePos x="0" y="0"/>
                <wp:positionH relativeFrom="column">
                  <wp:posOffset>1440180</wp:posOffset>
                </wp:positionH>
                <wp:positionV relativeFrom="paragraph">
                  <wp:posOffset>72390</wp:posOffset>
                </wp:positionV>
                <wp:extent cx="438150" cy="107950"/>
                <wp:effectExtent l="0" t="0" r="19050" b="25400"/>
                <wp:wrapNone/>
                <wp:docPr id="1516" name="Group 151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17" name="Straight Connector 151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18" name="Straight Connector 151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19" name="Straight Connector 151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F52E581" id="Group 1516" o:spid="_x0000_s1026" style="position:absolute;margin-left:113.4pt;margin-top:5.7pt;width:34.5pt;height:8.5pt;z-index:25167564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">
                <v:line id="Straight Connector 151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" strokecolor="black [3213]" strokeweight="1.15pt">
                  <v:stroke joinstyle="miter"/>
                </v:line>
                <v:line id="Straight Connector 151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" strokecolor="black [3213]" strokeweight="1.15pt">
                  <v:stroke joinstyle="miter"/>
                </v:line>
                <v:line id="Straight Connector 151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2576" behindDoc="0" locked="0" layoutInCell="1" allowOverlap="1" wp14:anchorId="2DCD5992" wp14:editId="39F1FC19">
                <wp:simplePos x="0" y="0"/>
                <wp:positionH relativeFrom="column">
                  <wp:posOffset>1003300</wp:posOffset>
                </wp:positionH>
                <wp:positionV relativeFrom="paragraph">
                  <wp:posOffset>71120</wp:posOffset>
                </wp:positionV>
                <wp:extent cx="438150" cy="107950"/>
                <wp:effectExtent l="0" t="0" r="19050" b="25400"/>
                <wp:wrapNone/>
                <wp:docPr id="1524" name="Group 1524"/>
                <wp:cNvGraphicFramePr/>
                <a:graphic xmlns:a="http://schemas.openxmlformats.org/drawingml/2006/main">
                  <a:graphicData uri="http://schemas.microsoft.com/office/word/2010/wordprocessingGroup">
                    <wpg:wgp>
                      <wpg:cNvGrpSpPr/>
                      <wpg:grpSpPr>
                        <a:xfrm>
                          <a:off x="0" y="0"/>
                          <a:ext cx="438150" cy="107950"/>
                          <a:chOff x="0" y="-11727"/>
                          <a:chExt cx="438504" cy="108797"/>
                        </a:xfrm>
                      </wpg:grpSpPr>
                      <wps:wsp>
                        <wps:cNvPr id="1525" name="Straight Connector 152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26" name="Straight Connector 1526"/>
                        <wps:cNvCnPr/>
                        <wps:spPr>
                          <a:xfrm>
                            <a:off x="0" y="-11255"/>
                            <a:ext cx="0" cy="108325"/>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27" name="Straight Connector 152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94DBADB" id="Group 1524" o:spid="_x0000_s1026" style="position:absolute;margin-left:79pt;margin-top:5.6pt;width:34.5pt;height:8.5pt;z-index:251672576;mso-height-relative:margin" coordorigin=",-11727" coordsize="438504,10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">
                <v:line id="Straight Connector 152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" strokecolor="black [3213]" strokeweight="1.15pt">
                  <v:stroke joinstyle="miter"/>
                </v:line>
                <v:line id="Straight Connector 1526" o:spid="_x0000_s1028" style="position:absolute;visibility:visible;mso-wrap-style:square" from="0,-11255" to="0,9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" strokecolor="black [3213]" strokeweight="1.15pt">
                  <v:stroke joinstyle="miter"/>
                </v:line>
                <v:line id="Straight Connector 152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73600" behindDoc="0" locked="0" layoutInCell="1" allowOverlap="1" wp14:anchorId="13611E8E" wp14:editId="0FDDEE67">
                <wp:simplePos x="0" y="0"/>
                <wp:positionH relativeFrom="column">
                  <wp:posOffset>1002030</wp:posOffset>
                </wp:positionH>
                <wp:positionV relativeFrom="paragraph">
                  <wp:posOffset>203200</wp:posOffset>
                </wp:positionV>
                <wp:extent cx="0" cy="215900"/>
                <wp:effectExtent l="0" t="0" r="19050" b="12700"/>
                <wp:wrapNone/>
                <wp:docPr id="1528" name="Straight Connector 1528"/>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134C916C" id="Straight Connector 1528"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Số</w:t>
      </w:r>
      <w:r w:rsidRPr="00467050">
        <w:rPr>
          <w:bCs/>
          <w:lang w:val="vi-VN"/>
        </w:rPr>
        <w:t xml:space="preserve"> con</w:t>
      </w:r>
      <w:r w:rsidRPr="00467050">
        <w:rPr>
          <w:bCs/>
        </w:rPr>
        <w:t xml:space="preserve"> g</w:t>
      </w:r>
      <w:r w:rsidRPr="00467050">
        <w:rPr>
          <w:bCs/>
          <w:lang w:val="vi-VN"/>
        </w:rPr>
        <w:t>à</w:t>
      </w:r>
      <w:r w:rsidRPr="00467050">
        <w:rPr>
          <w:bCs/>
        </w:rPr>
        <w:t xml:space="preserve">: </w:t>
      </w:r>
    </w:p>
    <w:p w14:paraId="687FA1AF"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74624" behindDoc="0" locked="0" layoutInCell="1" allowOverlap="1" wp14:anchorId="500F9D77" wp14:editId="0218B2FA">
                <wp:simplePos x="0" y="0"/>
                <wp:positionH relativeFrom="column">
                  <wp:posOffset>1007745</wp:posOffset>
                </wp:positionH>
                <wp:positionV relativeFrom="paragraph">
                  <wp:posOffset>156210</wp:posOffset>
                </wp:positionV>
                <wp:extent cx="438150" cy="107950"/>
                <wp:effectExtent l="0" t="0" r="19050" b="25400"/>
                <wp:wrapNone/>
                <wp:docPr id="1529" name="Group 152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30" name="Straight Connector 153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31" name="Straight Connector 153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32" name="Straight Connector 153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96C7F43" id="Group 1529" o:spid="_x0000_s1026" style="position:absolute;margin-left:79.35pt;margin-top:12.3pt;width:34.5pt;height:8.5pt;z-index:25167462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">
                <v:line id="Straight Connector 153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" strokecolor="black [3213]" strokeweight="1.15pt">
                  <v:stroke joinstyle="miter"/>
                </v:line>
                <v:line id="Straight Connector 153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" strokecolor="black [3213]" strokeweight="1.15pt">
                  <v:stroke joinstyle="miter"/>
                </v:line>
                <v:line id="Straight Connector 153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9744" behindDoc="0" locked="0" layoutInCell="1" allowOverlap="1" wp14:anchorId="0896E502" wp14:editId="1FDC3C72">
                <wp:simplePos x="0" y="0"/>
                <wp:positionH relativeFrom="column">
                  <wp:posOffset>2752090</wp:posOffset>
                </wp:positionH>
                <wp:positionV relativeFrom="paragraph">
                  <wp:posOffset>150495</wp:posOffset>
                </wp:positionV>
                <wp:extent cx="438150" cy="107950"/>
                <wp:effectExtent l="0" t="0" r="19050" b="25400"/>
                <wp:wrapNone/>
                <wp:docPr id="1541" name="Group 154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42" name="Straight Connector 154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3" name="Straight Connector 154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4" name="Straight Connector 154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A0F2088" id="Group 1541" o:spid="_x0000_s1026" style="position:absolute;margin-left:216.7pt;margin-top:11.85pt;width:34.5pt;height:8.5pt;z-index:25167974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">
                <v:line id="Straight Connector 154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" strokecolor="black [3213]" strokeweight="1.15pt">
                  <v:stroke joinstyle="miter"/>
                </v:line>
                <v:line id="Straight Connector 154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" strokecolor="black [3213]" strokeweight="1.15pt">
                  <v:stroke joinstyle="miter"/>
                </v:line>
                <v:line id="Straight Connector 154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8720" behindDoc="0" locked="0" layoutInCell="1" allowOverlap="1" wp14:anchorId="5F07AD28" wp14:editId="448ABAA0">
                <wp:simplePos x="0" y="0"/>
                <wp:positionH relativeFrom="column">
                  <wp:posOffset>2313940</wp:posOffset>
                </wp:positionH>
                <wp:positionV relativeFrom="paragraph">
                  <wp:posOffset>149860</wp:posOffset>
                </wp:positionV>
                <wp:extent cx="438150" cy="107950"/>
                <wp:effectExtent l="0" t="0" r="19050" b="25400"/>
                <wp:wrapNone/>
                <wp:docPr id="1545" name="Group 154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46" name="Straight Connector 154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7" name="Straight Connector 154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8" name="Straight Connector 154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E29C595" id="Group 1545" o:spid="_x0000_s1026" style="position:absolute;margin-left:182.2pt;margin-top:11.8pt;width:34.5pt;height:8.5pt;z-index:25167872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L8q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">
                <v:line id="Straight Connector 154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" strokecolor="black [3213]" strokeweight="1.15pt">
                  <v:stroke joinstyle="miter"/>
                </v:line>
                <v:line id="Straight Connector 154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" strokecolor="black [3213]" strokeweight="1.15pt">
                  <v:stroke joinstyle="miter"/>
                </v:line>
                <v:line id="Straight Connector 154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7696" behindDoc="0" locked="0" layoutInCell="1" allowOverlap="1" wp14:anchorId="19265B41" wp14:editId="6F8778E5">
                <wp:simplePos x="0" y="0"/>
                <wp:positionH relativeFrom="column">
                  <wp:posOffset>1882775</wp:posOffset>
                </wp:positionH>
                <wp:positionV relativeFrom="paragraph">
                  <wp:posOffset>153670</wp:posOffset>
                </wp:positionV>
                <wp:extent cx="438150" cy="107950"/>
                <wp:effectExtent l="0" t="0" r="19050" b="25400"/>
                <wp:wrapNone/>
                <wp:docPr id="1549" name="Group 154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50" name="Straight Connector 155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1" name="Straight Connector 155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2" name="Straight Connector 155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845DCA8" id="Group 1549" o:spid="_x0000_s1026" style="position:absolute;margin-left:148.25pt;margin-top:12.1pt;width:34.5pt;height:8.5pt;z-index:25167769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">
                <v:line id="Straight Connector 155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" strokecolor="black [3213]" strokeweight="1.15pt">
                  <v:stroke joinstyle="miter"/>
                </v:line>
                <v:line id="Straight Connector 155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" strokecolor="black [3213]" strokeweight="1.15pt">
                  <v:stroke joinstyle="miter"/>
                </v:line>
                <v:line id="Straight Connector 155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6672" behindDoc="0" locked="0" layoutInCell="1" allowOverlap="1" wp14:anchorId="3B35D071" wp14:editId="1A8A6495">
                <wp:simplePos x="0" y="0"/>
                <wp:positionH relativeFrom="column">
                  <wp:posOffset>1443990</wp:posOffset>
                </wp:positionH>
                <wp:positionV relativeFrom="paragraph">
                  <wp:posOffset>154305</wp:posOffset>
                </wp:positionV>
                <wp:extent cx="438150" cy="107950"/>
                <wp:effectExtent l="0" t="0" r="19050" b="25400"/>
                <wp:wrapNone/>
                <wp:docPr id="1553" name="Group 155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54" name="Straight Connector 155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5" name="Straight Connector 155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6" name="Straight Connector 155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F1DF2EA" id="Group 1553" o:spid="_x0000_s1026" style="position:absolute;margin-left:113.7pt;margin-top:12.15pt;width:34.5pt;height:8.5pt;z-index:25167667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">
                <v:line id="Straight Connector 155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" strokecolor="black [3213]" strokeweight="1.15pt">
                  <v:stroke joinstyle="miter"/>
                </v:line>
                <v:line id="Straight Connector 155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" strokecolor="black [3213]" strokeweight="1.15pt">
                  <v:stroke joinstyle="miter"/>
                </v:line>
                <v:line id="Straight Connector 155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" strokecolor="black [3213]" strokeweight="1.15pt">
                  <v:stroke joinstyle="miter"/>
                </v:line>
              </v:group>
            </w:pict>
          </mc:Fallback>
        </mc:AlternateContent>
      </w:r>
      <w:r w:rsidRPr="00467050">
        <w:rPr>
          <w:bCs/>
        </w:rPr>
        <w:t>Số c</w:t>
      </w:r>
      <w:r w:rsidRPr="00467050">
        <w:rPr>
          <w:bCs/>
          <w:lang w:val="vi-VN"/>
        </w:rPr>
        <w:t>on vịt</w:t>
      </w:r>
      <w:r w:rsidRPr="00467050">
        <w:rPr>
          <w:bCs/>
        </w:rPr>
        <w:t>:</w:t>
      </w:r>
    </w:p>
    <w:p w14:paraId="036AB4E8"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w:t>
      </w:r>
      <w:r w:rsidRPr="00467050">
        <w:rPr>
          <w:lang w:val="vi-VN"/>
        </w:rPr>
        <w:t xml:space="preserve">26 con </w:t>
      </w:r>
      <w:r w:rsidRPr="00467050">
        <w:tab/>
      </w:r>
      <w:r w:rsidRPr="00467050">
        <w:rPr>
          <w:b/>
        </w:rPr>
        <w:t>B.</w:t>
      </w:r>
      <w:r w:rsidRPr="00467050">
        <w:t xml:space="preserve"> </w:t>
      </w:r>
      <w:r w:rsidRPr="00467050">
        <w:rPr>
          <w:lang w:val="vi-VN"/>
        </w:rPr>
        <w:t>130 con</w:t>
      </w:r>
      <w:r w:rsidRPr="00467050">
        <w:tab/>
      </w:r>
      <w:r w:rsidRPr="00467050">
        <w:rPr>
          <w:b/>
        </w:rPr>
        <w:t>C.</w:t>
      </w:r>
      <w:r w:rsidRPr="00467050">
        <w:t xml:space="preserve"> 78 con</w:t>
      </w:r>
      <w:r w:rsidRPr="00467050">
        <w:tab/>
      </w:r>
      <w:r w:rsidRPr="00467050">
        <w:rPr>
          <w:b/>
        </w:rPr>
        <w:t>D.</w:t>
      </w:r>
      <w:r w:rsidRPr="00467050">
        <w:t xml:space="preserve"> </w:t>
      </w:r>
      <w:r w:rsidRPr="00467050">
        <w:rPr>
          <w:lang w:val="vi-VN"/>
        </w:rPr>
        <w:t>52</w:t>
      </w:r>
      <w:r w:rsidRPr="00467050">
        <w:t xml:space="preserve"> con</w:t>
      </w:r>
    </w:p>
    <w:p w14:paraId="2FAAE533" w14:textId="77777777" w:rsidR="008452D4" w:rsidRPr="00467050" w:rsidRDefault="008452D4" w:rsidP="008452D4">
      <w:pPr>
        <w:pStyle w:val="NormalWeb"/>
        <w:tabs>
          <w:tab w:val="left" w:pos="170"/>
          <w:tab w:val="left" w:pos="2438"/>
          <w:tab w:val="left" w:pos="4763"/>
          <w:tab w:val="left" w:pos="7314"/>
        </w:tabs>
        <w:spacing w:before="0" w:beforeAutospacing="0" w:after="0" w:afterAutospacing="0" w:line="360" w:lineRule="auto"/>
        <w:rPr>
          <w:sz w:val="28"/>
          <w:szCs w:val="28"/>
        </w:rPr>
      </w:pPr>
      <w:r w:rsidRPr="00467050">
        <w:rPr>
          <w:noProof/>
          <w:sz w:val="28"/>
          <w:szCs w:val="28"/>
        </w:rPr>
        <mc:AlternateContent>
          <mc:Choice Requires="wps">
            <w:drawing>
              <wp:inline distT="0" distB="0" distL="0" distR="0" wp14:anchorId="4A416053" wp14:editId="491932D5">
                <wp:extent cx="5981700" cy="361950"/>
                <wp:effectExtent l="0" t="0" r="19050" b="19050"/>
                <wp:docPr id="61" name="Rectangle: Rounded Corners 33"/>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A024DD4" w14:textId="77777777" w:rsidR="008452D4" w:rsidRPr="00B914C0" w:rsidRDefault="008452D4" w:rsidP="008452D4">
                            <w:pPr>
                              <w:rPr>
                                <w:b/>
                                <w:bCs/>
                              </w:rPr>
                            </w:pPr>
                            <w:r w:rsidRPr="00B914C0">
                              <w:rPr>
                                <w:b/>
                                <w:bCs/>
                              </w:rPr>
                              <w:t>PHẦN II. TỰ LUẬN</w:t>
                            </w:r>
                          </w:p>
                          <w:p w14:paraId="2570B621" w14:textId="77777777" w:rsidR="008452D4" w:rsidRDefault="008452D4" w:rsidP="008452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4A416053" id="Rectangle: Rounded Corners 33" o:spid="_x0000_s1030"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" fillcolor="#b3e5a1 [1305]" strokecolor="#0a2f40 [1604]" strokeweight="1pt">
                <v:stroke joinstyle="miter"/>
                <v:textbox>
                  <w:txbxContent>
                    <w:p w14:paraId="5A024DD4" w14:textId="77777777" w:rsidR="008452D4" w:rsidRPr="00B914C0" w:rsidRDefault="008452D4" w:rsidP="008452D4">
                      <w:pPr>
                        <w:rPr>
                          <w:b/>
                          <w:bCs/>
                        </w:rPr>
                      </w:pPr>
                      <w:r w:rsidRPr="00B914C0">
                        <w:rPr>
                          <w:b/>
                          <w:bCs/>
                        </w:rPr>
                        <w:t>PHẦN II. TỰ LUẬN</w:t>
                      </w:r>
                    </w:p>
                    <w:p w14:paraId="2570B621" w14:textId="77777777" w:rsidR="008452D4" w:rsidRDefault="008452D4" w:rsidP="008452D4">
                      <w:pPr>
                        <w:jc w:val="center"/>
                      </w:pPr>
                    </w:p>
                  </w:txbxContent>
                </v:textbox>
                <w10:anchorlock/>
              </v:roundrect>
            </w:pict>
          </mc:Fallback>
        </mc:AlternateContent>
      </w:r>
    </w:p>
    <w:p w14:paraId="4A27A2DA" w14:textId="77777777" w:rsidR="008452D4" w:rsidRPr="00467050" w:rsidRDefault="008452D4" w:rsidP="008452D4">
      <w:pPr>
        <w:tabs>
          <w:tab w:val="left" w:pos="170"/>
          <w:tab w:val="left" w:pos="1333"/>
        </w:tabs>
        <w:spacing w:after="0" w:line="360" w:lineRule="auto"/>
        <w:jc w:val="both"/>
        <w:rPr>
          <w:lang w:val="vi-VN"/>
        </w:rPr>
      </w:pPr>
      <w:r w:rsidRPr="00467050">
        <w:rPr>
          <w:b/>
          <w:lang w:val="vi-VN"/>
        </w:rPr>
        <w:t>Bài 1</w:t>
      </w:r>
      <w:r w:rsidRPr="00467050">
        <w:rPr>
          <w:b/>
        </w:rPr>
        <w:t>.</w:t>
      </w:r>
      <w:r w:rsidRPr="00467050">
        <w:rPr>
          <w:lang w:val="vi-VN"/>
        </w:rPr>
        <w:t xml:space="preserve"> </w:t>
      </w:r>
    </w:p>
    <w:p w14:paraId="6D9F706A" w14:textId="77777777" w:rsidR="008452D4" w:rsidRPr="00467050" w:rsidRDefault="008452D4" w:rsidP="008452D4">
      <w:pPr>
        <w:tabs>
          <w:tab w:val="left" w:pos="170"/>
          <w:tab w:val="left" w:pos="1333"/>
        </w:tabs>
        <w:spacing w:after="0" w:line="360" w:lineRule="auto"/>
        <w:jc w:val="both"/>
        <w:rPr>
          <w:bCs/>
          <w:lang w:val="vi-VN"/>
        </w:rPr>
      </w:pPr>
      <w:r w:rsidRPr="00467050">
        <w:rPr>
          <w:b/>
          <w:bCs/>
          <w:lang w:val="vi-VN"/>
        </w:rPr>
        <w:t xml:space="preserve">a) </w:t>
      </w:r>
      <w:r w:rsidRPr="00467050">
        <w:rPr>
          <w:bCs/>
          <w:lang w:val="vi-VN"/>
        </w:rPr>
        <w:t>Đọc các tỉ số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1127"/>
        <w:gridCol w:w="2366"/>
        <w:gridCol w:w="1127"/>
        <w:gridCol w:w="2366"/>
      </w:tblGrid>
      <w:tr w:rsidR="008452D4" w:rsidRPr="00467050" w14:paraId="015772B3" w14:textId="77777777" w:rsidTr="008A2BFF">
        <w:trPr>
          <w:trHeight w:val="397"/>
        </w:trPr>
        <w:tc>
          <w:tcPr>
            <w:tcW w:w="2381" w:type="dxa"/>
            <w:tcBorders>
              <w:top w:val="single" w:sz="4" w:space="0" w:color="auto"/>
              <w:left w:val="single" w:sz="4" w:space="0" w:color="auto"/>
              <w:bottom w:val="single" w:sz="4" w:space="0" w:color="auto"/>
              <w:right w:val="single" w:sz="4" w:space="0" w:color="auto"/>
            </w:tcBorders>
            <w:vAlign w:val="center"/>
          </w:tcPr>
          <w:p w14:paraId="18A88FF1" w14:textId="77777777" w:rsidR="008452D4" w:rsidRPr="00467050" w:rsidRDefault="008452D4" w:rsidP="008A2BFF">
            <w:pPr>
              <w:tabs>
                <w:tab w:val="left" w:pos="170"/>
                <w:tab w:val="left" w:pos="2438"/>
                <w:tab w:val="left" w:pos="4763"/>
                <w:tab w:val="left" w:pos="7314"/>
              </w:tabs>
              <w:spacing w:line="360" w:lineRule="auto"/>
              <w:jc w:val="center"/>
            </w:pPr>
            <w:r w:rsidRPr="00467050">
              <w:rPr>
                <w:color w:val="000000"/>
                <w:position w:val="-28"/>
              </w:rPr>
              <w:object w:dxaOrig="240" w:dyaOrig="720" w14:anchorId="318D2AE5">
                <v:shape id="_x0000_i1039" type="#_x0000_t75" style="width:12pt;height:37pt" o:ole="">
                  <v:imagedata r:id="rId38" o:title=""/>
                </v:shape>
                <o:OLEObject Type="Embed" ProgID="Equation.DSMT4" ShapeID="_x0000_i1039" DrawAspect="Content" ObjectID="_1785842951" r:id="rId39"/>
              </w:object>
            </w:r>
          </w:p>
        </w:tc>
        <w:tc>
          <w:tcPr>
            <w:tcW w:w="1134" w:type="dxa"/>
            <w:tcBorders>
              <w:left w:val="single" w:sz="4" w:space="0" w:color="auto"/>
              <w:right w:val="single" w:sz="4" w:space="0" w:color="auto"/>
            </w:tcBorders>
            <w:vAlign w:val="center"/>
          </w:tcPr>
          <w:p w14:paraId="15A6C6BA"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3A228D8F" w14:textId="77777777" w:rsidR="008452D4" w:rsidRPr="00467050" w:rsidRDefault="008452D4" w:rsidP="008A2BFF">
            <w:pPr>
              <w:tabs>
                <w:tab w:val="left" w:pos="170"/>
                <w:tab w:val="left" w:pos="2438"/>
                <w:tab w:val="left" w:pos="4763"/>
                <w:tab w:val="left" w:pos="7314"/>
              </w:tabs>
              <w:spacing w:line="360" w:lineRule="auto"/>
              <w:jc w:val="center"/>
            </w:pPr>
            <w:r w:rsidRPr="00467050">
              <w:rPr>
                <w:color w:val="000000"/>
                <w:position w:val="-28"/>
              </w:rPr>
              <w:object w:dxaOrig="360" w:dyaOrig="720" w14:anchorId="0FB36D1C">
                <v:shape id="_x0000_i1040" type="#_x0000_t75" style="width:18pt;height:37pt" o:ole="">
                  <v:imagedata r:id="rId40" o:title=""/>
                </v:shape>
                <o:OLEObject Type="Embed" ProgID="Equation.DSMT4" ShapeID="_x0000_i1040" DrawAspect="Content" ObjectID="_1785842952" r:id="rId41"/>
              </w:object>
            </w:r>
          </w:p>
        </w:tc>
        <w:tc>
          <w:tcPr>
            <w:tcW w:w="1134" w:type="dxa"/>
            <w:tcBorders>
              <w:left w:val="single" w:sz="4" w:space="0" w:color="auto"/>
              <w:right w:val="single" w:sz="4" w:space="0" w:color="auto"/>
            </w:tcBorders>
            <w:vAlign w:val="center"/>
          </w:tcPr>
          <w:p w14:paraId="5A9D856F"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6814CF09" w14:textId="77777777" w:rsidR="008452D4" w:rsidRPr="00467050" w:rsidRDefault="008452D4" w:rsidP="008A2BFF">
            <w:pPr>
              <w:tabs>
                <w:tab w:val="left" w:pos="170"/>
                <w:tab w:val="left" w:pos="2438"/>
                <w:tab w:val="left" w:pos="4763"/>
                <w:tab w:val="left" w:pos="7314"/>
              </w:tabs>
              <w:spacing w:line="360" w:lineRule="auto"/>
              <w:jc w:val="center"/>
              <w:rPr>
                <w:lang w:val="vi-VN"/>
              </w:rPr>
            </w:pPr>
            <w:r w:rsidRPr="00467050">
              <w:rPr>
                <w:lang w:val="vi-VN"/>
              </w:rPr>
              <w:t>12 : 25</w:t>
            </w:r>
          </w:p>
        </w:tc>
      </w:tr>
    </w:tbl>
    <w:p w14:paraId="12D7FC1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2EFE27F"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47D0C7B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F8A81B3" w14:textId="77777777" w:rsidR="008452D4" w:rsidRPr="00467050" w:rsidRDefault="008452D4" w:rsidP="008452D4">
      <w:pPr>
        <w:tabs>
          <w:tab w:val="left" w:pos="170"/>
          <w:tab w:val="left" w:pos="1333"/>
        </w:tabs>
        <w:spacing w:after="0" w:line="360" w:lineRule="auto"/>
        <w:jc w:val="both"/>
        <w:rPr>
          <w:lang w:val="vi-VN"/>
        </w:rPr>
      </w:pPr>
      <w:r w:rsidRPr="00467050">
        <w:rPr>
          <w:b/>
          <w:bCs/>
          <w:lang w:val="vi-VN"/>
        </w:rPr>
        <w:t>b</w:t>
      </w:r>
      <w:r w:rsidRPr="00467050">
        <w:rPr>
          <w:b/>
          <w:bCs/>
        </w:rPr>
        <w:t>)</w:t>
      </w:r>
      <w:r w:rsidRPr="00467050">
        <w:rPr>
          <w:bCs/>
        </w:rPr>
        <w:t xml:space="preserve"> Viết các tỉ số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1126"/>
        <w:gridCol w:w="2366"/>
        <w:gridCol w:w="1126"/>
        <w:gridCol w:w="2366"/>
      </w:tblGrid>
      <w:tr w:rsidR="008452D4" w:rsidRPr="00467050" w14:paraId="315CC414" w14:textId="77777777" w:rsidTr="008A2BFF">
        <w:trPr>
          <w:trHeight w:val="567"/>
        </w:trPr>
        <w:tc>
          <w:tcPr>
            <w:tcW w:w="2381" w:type="dxa"/>
            <w:tcBorders>
              <w:top w:val="single" w:sz="4" w:space="0" w:color="auto"/>
              <w:left w:val="single" w:sz="4" w:space="0" w:color="auto"/>
              <w:bottom w:val="single" w:sz="4" w:space="0" w:color="auto"/>
              <w:right w:val="single" w:sz="4" w:space="0" w:color="auto"/>
            </w:tcBorders>
            <w:vAlign w:val="center"/>
          </w:tcPr>
          <w:p w14:paraId="6F9E8A63"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5 và 6</w:t>
            </w:r>
          </w:p>
        </w:tc>
        <w:tc>
          <w:tcPr>
            <w:tcW w:w="1134" w:type="dxa"/>
            <w:tcBorders>
              <w:left w:val="single" w:sz="4" w:space="0" w:color="auto"/>
              <w:right w:val="single" w:sz="4" w:space="0" w:color="auto"/>
            </w:tcBorders>
            <w:vAlign w:val="center"/>
          </w:tcPr>
          <w:p w14:paraId="302FFA6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3BA6977D"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12 và 8</w:t>
            </w:r>
          </w:p>
        </w:tc>
        <w:tc>
          <w:tcPr>
            <w:tcW w:w="1134" w:type="dxa"/>
            <w:tcBorders>
              <w:left w:val="single" w:sz="4" w:space="0" w:color="auto"/>
              <w:right w:val="single" w:sz="4" w:space="0" w:color="auto"/>
            </w:tcBorders>
            <w:vAlign w:val="center"/>
          </w:tcPr>
          <w:p w14:paraId="010E6E3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21A77C6A"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27 và 56</w:t>
            </w:r>
          </w:p>
        </w:tc>
      </w:tr>
    </w:tbl>
    <w:p w14:paraId="4EDB02E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430A3822"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7A184FF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1C0618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c</w:t>
      </w:r>
      <w:r w:rsidRPr="00467050">
        <w:rPr>
          <w:b/>
        </w:rPr>
        <w:t>)</w:t>
      </w:r>
      <w:r w:rsidRPr="00467050">
        <w:t xml:space="preserve"> Viết tỉ số của a và b biế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1127"/>
        <w:gridCol w:w="2366"/>
        <w:gridCol w:w="1126"/>
        <w:gridCol w:w="2365"/>
      </w:tblGrid>
      <w:tr w:rsidR="008452D4" w:rsidRPr="00467050" w14:paraId="2A70A86A" w14:textId="77777777" w:rsidTr="008A2BFF">
        <w:trPr>
          <w:trHeight w:val="567"/>
        </w:trPr>
        <w:tc>
          <w:tcPr>
            <w:tcW w:w="2381" w:type="dxa"/>
            <w:tcBorders>
              <w:top w:val="single" w:sz="4" w:space="0" w:color="auto"/>
              <w:left w:val="single" w:sz="4" w:space="0" w:color="auto"/>
              <w:bottom w:val="single" w:sz="4" w:space="0" w:color="auto"/>
              <w:right w:val="single" w:sz="4" w:space="0" w:color="auto"/>
            </w:tcBorders>
            <w:vAlign w:val="center"/>
          </w:tcPr>
          <w:p w14:paraId="1C69D401" w14:textId="77777777" w:rsidR="008452D4" w:rsidRPr="00467050" w:rsidRDefault="008452D4" w:rsidP="008A2BFF">
            <w:pPr>
              <w:tabs>
                <w:tab w:val="left" w:pos="170"/>
                <w:tab w:val="left" w:pos="2438"/>
                <w:tab w:val="left" w:pos="4763"/>
                <w:tab w:val="left" w:pos="7314"/>
              </w:tabs>
              <w:spacing w:line="360" w:lineRule="auto"/>
              <w:jc w:val="center"/>
            </w:pPr>
            <w:r w:rsidRPr="00467050">
              <w:t>a = 6, b = 11</w:t>
            </w:r>
          </w:p>
        </w:tc>
        <w:tc>
          <w:tcPr>
            <w:tcW w:w="1134" w:type="dxa"/>
            <w:tcBorders>
              <w:left w:val="single" w:sz="4" w:space="0" w:color="auto"/>
              <w:right w:val="single" w:sz="4" w:space="0" w:color="auto"/>
            </w:tcBorders>
            <w:vAlign w:val="center"/>
          </w:tcPr>
          <w:p w14:paraId="22F6F60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7749C901" w14:textId="77777777" w:rsidR="008452D4" w:rsidRPr="00467050" w:rsidRDefault="008452D4" w:rsidP="008A2BFF">
            <w:pPr>
              <w:tabs>
                <w:tab w:val="left" w:pos="170"/>
                <w:tab w:val="left" w:pos="2438"/>
                <w:tab w:val="left" w:pos="4763"/>
                <w:tab w:val="left" w:pos="7314"/>
              </w:tabs>
              <w:spacing w:line="360" w:lineRule="auto"/>
              <w:jc w:val="center"/>
            </w:pPr>
            <w:r w:rsidRPr="00467050">
              <w:t>a = 32, b = 5</w:t>
            </w:r>
          </w:p>
        </w:tc>
        <w:tc>
          <w:tcPr>
            <w:tcW w:w="1134" w:type="dxa"/>
            <w:tcBorders>
              <w:left w:val="single" w:sz="4" w:space="0" w:color="auto"/>
              <w:right w:val="single" w:sz="4" w:space="0" w:color="auto"/>
            </w:tcBorders>
            <w:vAlign w:val="center"/>
          </w:tcPr>
          <w:p w14:paraId="64B1105D"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77CDBA4A" w14:textId="77777777" w:rsidR="008452D4" w:rsidRPr="00467050" w:rsidRDefault="008452D4" w:rsidP="008A2BFF">
            <w:pPr>
              <w:tabs>
                <w:tab w:val="left" w:pos="170"/>
                <w:tab w:val="left" w:pos="2438"/>
                <w:tab w:val="left" w:pos="4763"/>
                <w:tab w:val="left" w:pos="7314"/>
              </w:tabs>
              <w:spacing w:line="360" w:lineRule="auto"/>
              <w:jc w:val="center"/>
            </w:pPr>
            <w:r w:rsidRPr="00467050">
              <w:t xml:space="preserve">a = </w:t>
            </w:r>
            <w:r w:rsidRPr="00467050">
              <w:rPr>
                <w:lang w:val="vi-VN"/>
              </w:rPr>
              <w:t>3</w:t>
            </w:r>
            <w:r w:rsidRPr="00467050">
              <w:t xml:space="preserve">, b = </w:t>
            </w:r>
            <w:r w:rsidRPr="00467050">
              <w:rPr>
                <w:color w:val="000000"/>
                <w:position w:val="-28"/>
              </w:rPr>
              <w:object w:dxaOrig="260" w:dyaOrig="720" w14:anchorId="716D7D72">
                <v:shape id="_x0000_i1041" type="#_x0000_t75" style="width:14pt;height:37pt" o:ole="">
                  <v:imagedata r:id="rId42" o:title=""/>
                </v:shape>
                <o:OLEObject Type="Embed" ProgID="Equation.DSMT4" ShapeID="_x0000_i1041" DrawAspect="Content" ObjectID="_1785842953" r:id="rId43"/>
              </w:object>
            </w:r>
            <w:r w:rsidRPr="00467050">
              <w:rPr>
                <w:lang w:val="vi-VN"/>
              </w:rPr>
              <w:t xml:space="preserve"> </w:t>
            </w:r>
          </w:p>
        </w:tc>
      </w:tr>
    </w:tbl>
    <w:p w14:paraId="3EF9A3FA" w14:textId="77777777" w:rsidR="008452D4" w:rsidRPr="00467050" w:rsidRDefault="008452D4" w:rsidP="008452D4">
      <w:pPr>
        <w:shd w:val="clear" w:color="auto" w:fill="FFFFFF"/>
        <w:spacing w:after="0" w:line="360" w:lineRule="auto"/>
        <w:jc w:val="both"/>
        <w:rPr>
          <w:b/>
          <w:lang w:val="vi-VN"/>
        </w:rPr>
      </w:pPr>
    </w:p>
    <w:p w14:paraId="0A1493E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279BAF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30741B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871FAF3" w14:textId="77777777" w:rsidR="008452D4" w:rsidRPr="00467050" w:rsidRDefault="008452D4" w:rsidP="008452D4">
      <w:pPr>
        <w:shd w:val="clear" w:color="auto" w:fill="FFFFFF"/>
        <w:spacing w:after="0" w:line="360" w:lineRule="auto"/>
        <w:jc w:val="both"/>
        <w:rPr>
          <w:b/>
          <w:color w:val="00B050"/>
          <w:lang w:val="vi-VN"/>
        </w:rPr>
      </w:pPr>
      <w:r w:rsidRPr="00467050">
        <w:rPr>
          <w:b/>
          <w:lang w:val="vi-VN"/>
        </w:rPr>
        <w:t>Bài 2</w:t>
      </w:r>
      <w:r w:rsidRPr="00467050">
        <w:rPr>
          <w:b/>
        </w:rPr>
        <w:t>.</w:t>
      </w:r>
      <w:r w:rsidRPr="00467050">
        <w:t xml:space="preserve"> </w:t>
      </w:r>
      <w:r w:rsidRPr="00467050">
        <w:rPr>
          <w:bCs/>
        </w:rPr>
        <w:t xml:space="preserve">Một vườn cây có </w:t>
      </w:r>
      <w:r w:rsidRPr="00467050">
        <w:rPr>
          <w:bCs/>
          <w:lang w:val="vi-VN"/>
        </w:rPr>
        <w:t xml:space="preserve">170 cây lấy gỗ và 230 </w:t>
      </w:r>
      <w:r w:rsidRPr="00467050">
        <w:rPr>
          <w:bCs/>
        </w:rPr>
        <w:t>cây ăn quả.</w:t>
      </w:r>
      <w:r w:rsidRPr="00467050">
        <w:rPr>
          <w:bCs/>
          <w:lang w:val="vi-VN"/>
        </w:rPr>
        <w:t xml:space="preserve"> </w:t>
      </w:r>
    </w:p>
    <w:p w14:paraId="77B52FD0"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t>………………</w:t>
      </w:r>
    </w:p>
    <w:p w14:paraId="7CF84235"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t>……………..</w:t>
      </w:r>
      <w:r w:rsidRPr="00467050">
        <w:rPr>
          <w:lang w:val="vi-VN"/>
        </w:rPr>
        <w:t>.</w:t>
      </w:r>
    </w:p>
    <w:p w14:paraId="5B10F100"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
          <w:bCs/>
          <w:lang w:val="vi-VN"/>
        </w:rPr>
        <w:t>c)</w:t>
      </w:r>
      <w:r w:rsidRPr="00467050">
        <w:rPr>
          <w:bCs/>
        </w:rPr>
        <w:t xml:space="preserve"> </w:t>
      </w:r>
      <w:r w:rsidRPr="00467050">
        <w:rPr>
          <w:bCs/>
          <w:lang w:val="vi-VN"/>
        </w:rPr>
        <w:t>T</w:t>
      </w:r>
      <w:r w:rsidRPr="00467050">
        <w:rPr>
          <w:bCs/>
        </w:rPr>
        <w:t xml:space="preserve">ỉ số của số cây lấy gỗ và số cây trong vườn </w:t>
      </w:r>
      <w:r w:rsidRPr="00467050">
        <w:t>…………</w:t>
      </w:r>
    </w:p>
    <w:p w14:paraId="33FA6FAE"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3</w:t>
      </w:r>
      <w:r w:rsidRPr="00467050">
        <w:rPr>
          <w:b/>
        </w:rPr>
        <w:t>.</w:t>
      </w:r>
      <w:r w:rsidRPr="00467050">
        <w:t xml:space="preserve"> </w:t>
      </w:r>
    </w:p>
    <w:p w14:paraId="299B488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lastRenderedPageBreak/>
        <w:t>a)</w:t>
      </w:r>
      <w:r w:rsidRPr="00467050">
        <w:rPr>
          <w:lang w:val="vi-VN"/>
        </w:rPr>
        <w:t xml:space="preserve"> Sơ đồ đoạn thẳng sau biểu diễn số ngày mưa và số ngày nắng trong tháng 9 tại khu vực nhà Minh ở.</w:t>
      </w:r>
    </w:p>
    <w:p w14:paraId="4539D5C8"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688960" behindDoc="0" locked="0" layoutInCell="1" allowOverlap="1" wp14:anchorId="66BFF7AF" wp14:editId="6D8DDA66">
                <wp:simplePos x="0" y="0"/>
                <wp:positionH relativeFrom="column">
                  <wp:posOffset>1586865</wp:posOffset>
                </wp:positionH>
                <wp:positionV relativeFrom="paragraph">
                  <wp:posOffset>223520</wp:posOffset>
                </wp:positionV>
                <wp:extent cx="0" cy="215900"/>
                <wp:effectExtent l="0" t="0" r="19050" b="12700"/>
                <wp:wrapNone/>
                <wp:docPr id="1560" name="Straight Connector 156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202C27A" id="Straight Connector 1560"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95pt,17.6pt" to="124.9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81792" behindDoc="0" locked="0" layoutInCell="1" allowOverlap="1" wp14:anchorId="7600757C" wp14:editId="0AA80EC3">
                <wp:simplePos x="0" y="0"/>
                <wp:positionH relativeFrom="column">
                  <wp:posOffset>1151255</wp:posOffset>
                </wp:positionH>
                <wp:positionV relativeFrom="paragraph">
                  <wp:posOffset>71120</wp:posOffset>
                </wp:positionV>
                <wp:extent cx="438150" cy="107950"/>
                <wp:effectExtent l="0" t="0" r="19050" b="25400"/>
                <wp:wrapNone/>
                <wp:docPr id="1569" name="Group 156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70" name="Straight Connector 157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1" name="Straight Connector 157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2" name="Straight Connector 157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9E989F3" id="Group 1569" o:spid="_x0000_s1026" style="position:absolute;margin-left:90.65pt;margin-top:5.6pt;width:34.5pt;height:8.5pt;z-index:25168179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">
                <v:line id="Straight Connector 157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" strokecolor="black [3213]" strokeweight="1.15pt">
                  <v:stroke joinstyle="miter"/>
                </v:line>
                <v:line id="Straight Connector 157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" strokecolor="black [3213]" strokeweight="1.15pt">
                  <v:stroke joinstyle="miter"/>
                </v:line>
                <v:line id="Straight Connector 157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82816" behindDoc="0" locked="0" layoutInCell="1" allowOverlap="1" wp14:anchorId="6C4AF3ED" wp14:editId="127CC7EE">
                <wp:simplePos x="0" y="0"/>
                <wp:positionH relativeFrom="column">
                  <wp:posOffset>1144270</wp:posOffset>
                </wp:positionH>
                <wp:positionV relativeFrom="paragraph">
                  <wp:posOffset>226695</wp:posOffset>
                </wp:positionV>
                <wp:extent cx="0" cy="215900"/>
                <wp:effectExtent l="0" t="0" r="19050" b="12700"/>
                <wp:wrapNone/>
                <wp:docPr id="1573" name="Straight Connector 157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226FAD44" id="Straight Connector 1573"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1pt,17.85pt" to="90.1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" strokecolor="black [3213]" strokeweight="1.2pt">
                <v:stroke dashstyle="dash" joinstyle="miter"/>
              </v:line>
            </w:pict>
          </mc:Fallback>
        </mc:AlternateContent>
      </w:r>
      <w:r w:rsidRPr="00467050">
        <w:rPr>
          <w:bCs/>
        </w:rPr>
        <w:t xml:space="preserve">Số </w:t>
      </w:r>
      <w:r w:rsidRPr="00467050">
        <w:rPr>
          <w:bCs/>
          <w:lang w:val="vi-VN"/>
        </w:rPr>
        <w:t>ngày mưa</w:t>
      </w:r>
      <w:r w:rsidRPr="00467050">
        <w:rPr>
          <w:bCs/>
        </w:rPr>
        <w:t xml:space="preserve">: </w:t>
      </w:r>
    </w:p>
    <w:p w14:paraId="56CB2DBA"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Cs/>
          <w:noProof/>
        </w:rPr>
        <mc:AlternateContent>
          <mc:Choice Requires="wpg">
            <w:drawing>
              <wp:anchor distT="0" distB="0" distL="114300" distR="114300" simplePos="0" relativeHeight="251683840" behindDoc="0" locked="0" layoutInCell="1" allowOverlap="1" wp14:anchorId="580EC09D" wp14:editId="490027FE">
                <wp:simplePos x="0" y="0"/>
                <wp:positionH relativeFrom="column">
                  <wp:posOffset>1149350</wp:posOffset>
                </wp:positionH>
                <wp:positionV relativeFrom="paragraph">
                  <wp:posOffset>156210</wp:posOffset>
                </wp:positionV>
                <wp:extent cx="438150" cy="107950"/>
                <wp:effectExtent l="0" t="0" r="19050" b="25400"/>
                <wp:wrapNone/>
                <wp:docPr id="1574" name="Group 157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75" name="Straight Connector 157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6" name="Straight Connector 157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7" name="Straight Connector 157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EBBFC1E" id="Group 1574" o:spid="_x0000_s1026" style="position:absolute;margin-left:90.5pt;margin-top:12.3pt;width:34.5pt;height:8.5pt;z-index:25168384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">
                <v:line id="Straight Connector 157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" strokecolor="black [3213]" strokeweight="1.15pt">
                  <v:stroke joinstyle="miter"/>
                </v:line>
                <v:line id="Straight Connector 157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" strokecolor="black [3213]" strokeweight="1.15pt">
                  <v:stroke joinstyle="miter"/>
                </v:line>
                <v:line id="Straight Connector 157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5888" behindDoc="0" locked="0" layoutInCell="1" allowOverlap="1" wp14:anchorId="260B16C3" wp14:editId="1275085D">
                <wp:simplePos x="0" y="0"/>
                <wp:positionH relativeFrom="column">
                  <wp:posOffset>2024380</wp:posOffset>
                </wp:positionH>
                <wp:positionV relativeFrom="paragraph">
                  <wp:posOffset>153670</wp:posOffset>
                </wp:positionV>
                <wp:extent cx="438150" cy="107950"/>
                <wp:effectExtent l="0" t="0" r="19050" b="25400"/>
                <wp:wrapNone/>
                <wp:docPr id="1594" name="Group 159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5" name="Straight Connector 159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6" name="Straight Connector 159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7" name="Straight Connector 159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313E641" id="Group 1594" o:spid="_x0000_s1026" style="position:absolute;margin-left:159.4pt;margin-top:12.1pt;width:34.5pt;height:8.5pt;z-index:25168588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">
                <v:line id="Straight Connector 159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" strokecolor="black [3213]" strokeweight="1.15pt">
                  <v:stroke joinstyle="miter"/>
                </v:line>
                <v:line id="Straight Connector 159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" strokecolor="black [3213]" strokeweight="1.15pt">
                  <v:stroke joinstyle="miter"/>
                </v:line>
                <v:line id="Straight Connector 159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7936" behindDoc="0" locked="0" layoutInCell="1" allowOverlap="1" wp14:anchorId="2ECEA33D" wp14:editId="485931A1">
                <wp:simplePos x="0" y="0"/>
                <wp:positionH relativeFrom="column">
                  <wp:posOffset>2903220</wp:posOffset>
                </wp:positionH>
                <wp:positionV relativeFrom="paragraph">
                  <wp:posOffset>150495</wp:posOffset>
                </wp:positionV>
                <wp:extent cx="438150" cy="107950"/>
                <wp:effectExtent l="0" t="0" r="19050" b="25400"/>
                <wp:wrapNone/>
                <wp:docPr id="1586" name="Group 158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87" name="Straight Connector 158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88" name="Straight Connector 158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89" name="Straight Connector 158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9921FF4" id="Group 1586" o:spid="_x0000_s1026" style="position:absolute;margin-left:228.6pt;margin-top:11.85pt;width:34.5pt;height:8.5pt;z-index:2516879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">
                <v:line id="Straight Connector 158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" strokecolor="black [3213]" strokeweight="1.15pt">
                  <v:stroke joinstyle="miter"/>
                </v:line>
                <v:line id="Straight Connector 158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" strokecolor="black [3213]" strokeweight="1.15pt">
                  <v:stroke joinstyle="miter"/>
                </v:line>
                <v:line id="Straight Connector 158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6912" behindDoc="0" locked="0" layoutInCell="1" allowOverlap="1" wp14:anchorId="20D1B87E" wp14:editId="289F8CCC">
                <wp:simplePos x="0" y="0"/>
                <wp:positionH relativeFrom="column">
                  <wp:posOffset>2465070</wp:posOffset>
                </wp:positionH>
                <wp:positionV relativeFrom="paragraph">
                  <wp:posOffset>149860</wp:posOffset>
                </wp:positionV>
                <wp:extent cx="438150" cy="107950"/>
                <wp:effectExtent l="0" t="0" r="19050" b="25400"/>
                <wp:wrapNone/>
                <wp:docPr id="1590" name="Group 1590"/>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1" name="Straight Connector 1591"/>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2" name="Straight Connector 1592"/>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3" name="Straight Connector 159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4BBA886" id="Group 1590" o:spid="_x0000_s1026" style="position:absolute;margin-left:194.1pt;margin-top:11.8pt;width:34.5pt;height:8.5pt;z-index:25168691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">
                <v:line id="Straight Connector 1591"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" strokecolor="black [3213]" strokeweight="1.15pt">
                  <v:stroke joinstyle="miter"/>
                </v:line>
                <v:line id="Straight Connector 1592"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" strokecolor="black [3213]" strokeweight="1.15pt">
                  <v:stroke joinstyle="miter"/>
                </v:line>
                <v:line id="Straight Connector 159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4864" behindDoc="0" locked="0" layoutInCell="1" allowOverlap="1" wp14:anchorId="0BE92B7B" wp14:editId="0B35B819">
                <wp:simplePos x="0" y="0"/>
                <wp:positionH relativeFrom="column">
                  <wp:posOffset>1585900</wp:posOffset>
                </wp:positionH>
                <wp:positionV relativeFrom="paragraph">
                  <wp:posOffset>154305</wp:posOffset>
                </wp:positionV>
                <wp:extent cx="438150" cy="107950"/>
                <wp:effectExtent l="0" t="0" r="19050" b="25400"/>
                <wp:wrapNone/>
                <wp:docPr id="1598" name="Group 159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9" name="Straight Connector 159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00" name="Straight Connector 160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01" name="Straight Connector 160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FD558E0" id="Group 1598" o:spid="_x0000_s1026" style="position:absolute;margin-left:124.85pt;margin-top:12.15pt;width:34.5pt;height:8.5pt;z-index:2516848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">
                <v:line id="Straight Connector 159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" strokecolor="black [3213]" strokeweight="1.15pt">
                  <v:stroke joinstyle="miter"/>
                </v:line>
                <v:line id="Straight Connector 160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" strokecolor="black [3213]" strokeweight="1.15pt">
                  <v:stroke joinstyle="miter"/>
                </v:line>
                <v:line id="Straight Connector 160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" strokecolor="black [3213]" strokeweight="1.15pt">
                  <v:stroke joinstyle="miter"/>
                </v:line>
              </v:group>
            </w:pict>
          </mc:Fallback>
        </mc:AlternateContent>
      </w:r>
      <w:r w:rsidRPr="00467050">
        <w:rPr>
          <w:bCs/>
        </w:rPr>
        <w:t xml:space="preserve">Số </w:t>
      </w:r>
      <w:r w:rsidRPr="00467050">
        <w:rPr>
          <w:bCs/>
          <w:lang w:val="vi-VN"/>
        </w:rPr>
        <w:t>ngày nắng</w:t>
      </w:r>
      <w:r w:rsidRPr="00467050">
        <w:rPr>
          <w:bCs/>
        </w:rPr>
        <w:t>:</w:t>
      </w:r>
    </w:p>
    <w:p w14:paraId="4BA60AC4"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Quan sát sơ đồ, điền số thích hợp vào chỗ trống.</w:t>
      </w:r>
    </w:p>
    <w:p w14:paraId="3BF7E502"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Tỉ số giữa số ngày mưa và số ngày nắng là </w:t>
      </w:r>
      <w:r w:rsidRPr="00467050">
        <w:t>……………</w:t>
      </w:r>
    </w:p>
    <w:p w14:paraId="30195578"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Số ngày nắng gấp </w:t>
      </w:r>
      <w:r w:rsidRPr="00467050">
        <w:t>……………</w:t>
      </w:r>
      <w:r w:rsidRPr="00467050">
        <w:rPr>
          <w:lang w:val="vi-VN"/>
        </w:rPr>
        <w:t xml:space="preserve"> lần số ngày mưa.</w:t>
      </w:r>
    </w:p>
    <w:p w14:paraId="56F0AAF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 Tỉ số giữa số ngày nắng và tổng số ngày trong tháng là </w:t>
      </w:r>
      <w:r w:rsidRPr="00467050">
        <w:t>……………</w:t>
      </w:r>
      <w:r w:rsidRPr="00467050">
        <w:rPr>
          <w:lang w:val="vi-VN"/>
        </w:rPr>
        <w:t xml:space="preserve"> </w:t>
      </w:r>
    </w:p>
    <w:p w14:paraId="69DBC5C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Một lớp học có có 36 học sinh trong đó có 15 học sinh nữ.</w:t>
      </w:r>
    </w:p>
    <w:p w14:paraId="2F3F73C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Viết tỉ số giữa số học sinh nữ và học sinh nam dưới dạng phân số tối giản.</w:t>
      </w:r>
    </w:p>
    <w:p w14:paraId="304894B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Vẽ sơ đồ đoạn thẳng thể hiện tỉ số trên.</w:t>
      </w:r>
    </w:p>
    <w:p w14:paraId="6B7F30D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9826116"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9D3318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61FEC25" w14:textId="77777777" w:rsidR="008452D4" w:rsidRPr="00467050" w:rsidRDefault="008452D4" w:rsidP="008452D4">
      <w:pPr>
        <w:widowControl w:val="0"/>
        <w:tabs>
          <w:tab w:val="left" w:pos="170"/>
          <w:tab w:val="left" w:pos="2438"/>
          <w:tab w:val="left" w:pos="4763"/>
          <w:tab w:val="left" w:pos="7314"/>
        </w:tabs>
        <w:spacing w:after="0" w:line="360" w:lineRule="auto"/>
      </w:pPr>
      <w:r w:rsidRPr="00467050">
        <w:t>………………………………………………………………………………………….</w:t>
      </w:r>
    </w:p>
    <w:p w14:paraId="71B33B0E" w14:textId="77777777" w:rsidR="008452D4" w:rsidRPr="00467050" w:rsidRDefault="008452D4" w:rsidP="008452D4">
      <w:pPr>
        <w:widowControl w:val="0"/>
        <w:shd w:val="clear" w:color="auto" w:fill="FFFFFF"/>
        <w:spacing w:after="0" w:line="360" w:lineRule="auto"/>
        <w:jc w:val="both"/>
        <w:rPr>
          <w:shd w:val="clear" w:color="auto" w:fill="FFFFFF"/>
        </w:rPr>
      </w:pPr>
      <w:r w:rsidRPr="00467050">
        <w:rPr>
          <w:b/>
          <w:lang w:val="vi-VN"/>
        </w:rPr>
        <w:t>Bài 4</w:t>
      </w:r>
      <w:r w:rsidRPr="00467050">
        <w:rPr>
          <w:b/>
        </w:rPr>
        <w:t>.</w:t>
      </w:r>
      <w:r w:rsidRPr="00467050">
        <w:rPr>
          <w:lang w:val="vi-VN"/>
        </w:rPr>
        <w:t xml:space="preserve"> </w:t>
      </w:r>
      <w:r w:rsidRPr="00467050">
        <w:rPr>
          <w:shd w:val="clear" w:color="auto" w:fill="FFFFFF"/>
        </w:rPr>
        <w:t>Cả hai thùng</w:t>
      </w:r>
      <w:r w:rsidRPr="00467050">
        <w:rPr>
          <w:shd w:val="clear" w:color="auto" w:fill="FFFFFF"/>
          <w:lang w:val="vi-VN"/>
        </w:rPr>
        <w:t xml:space="preserve"> đựng</w:t>
      </w:r>
      <w:r w:rsidRPr="00467050">
        <w:rPr>
          <w:shd w:val="clear" w:color="auto" w:fill="FFFFFF"/>
        </w:rPr>
        <w:t xml:space="preserve"> được 124 lít xăng. Thùng thứ hai đựng nhiều xăng gấp 3 lần thùng thứ nhất. Tính số lít xăng trong mỗi thùng.</w:t>
      </w:r>
    </w:p>
    <w:p w14:paraId="03ED6C58"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466220F1"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D96A78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7A4AD32"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63952CE1"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CE7AC2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EC403AD"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0CDBD9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FF031F6"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5</w:t>
      </w:r>
      <w:r w:rsidRPr="00467050">
        <w:rPr>
          <w:b/>
        </w:rPr>
        <w:t>.</w:t>
      </w:r>
      <w:r w:rsidRPr="00467050">
        <w:t xml:space="preserve"> </w:t>
      </w:r>
      <w:r w:rsidRPr="00467050">
        <w:rPr>
          <w:shd w:val="clear" w:color="auto" w:fill="FFFFFF"/>
        </w:rPr>
        <w:t xml:space="preserve">Một </w:t>
      </w:r>
      <w:r w:rsidRPr="00467050">
        <w:rPr>
          <w:shd w:val="clear" w:color="auto" w:fill="FFFFFF"/>
          <w:lang w:val="vi-VN"/>
        </w:rPr>
        <w:t>mảnh vườn</w:t>
      </w:r>
      <w:r w:rsidRPr="00467050">
        <w:rPr>
          <w:shd w:val="clear" w:color="auto" w:fill="FFFFFF"/>
        </w:rPr>
        <w:t xml:space="preserve"> hình chữ nhật có chu vi là 48 m, chiều rộng bằng </w:t>
      </w:r>
      <w:r w:rsidRPr="00467050">
        <w:rPr>
          <w:position w:val="-28"/>
          <w:shd w:val="clear" w:color="auto" w:fill="FFFFFF"/>
        </w:rPr>
        <w:object w:dxaOrig="240" w:dyaOrig="720" w14:anchorId="10727A0D">
          <v:shape id="_x0000_i1042" type="#_x0000_t75" style="width:12pt;height:37pt" o:ole="">
            <v:imagedata r:id="rId44" o:title=""/>
          </v:shape>
          <o:OLEObject Type="Embed" ProgID="Equation.DSMT4" ShapeID="_x0000_i1042" DrawAspect="Content" ObjectID="_1785842954" r:id="rId45"/>
        </w:object>
      </w:r>
      <w:r w:rsidRPr="00467050">
        <w:rPr>
          <w:shd w:val="clear" w:color="auto" w:fill="FFFFFF"/>
        </w:rPr>
        <w:t xml:space="preserve"> chiều dài. Tính diện tích của </w:t>
      </w:r>
      <w:r w:rsidRPr="00467050">
        <w:rPr>
          <w:shd w:val="clear" w:color="auto" w:fill="FFFFFF"/>
          <w:lang w:val="vi-VN"/>
        </w:rPr>
        <w:t xml:space="preserve">mảnh vườn </w:t>
      </w:r>
      <w:r w:rsidRPr="00467050">
        <w:rPr>
          <w:shd w:val="clear" w:color="auto" w:fill="FFFFFF"/>
        </w:rPr>
        <w:t>hình chữ nhật đó?</w:t>
      </w:r>
    </w:p>
    <w:p w14:paraId="7CB982DB"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rPr>
      </w:pPr>
      <w:r w:rsidRPr="00467050">
        <w:rPr>
          <w:rFonts w:eastAsia="Times New Roman"/>
          <w:b/>
          <w:kern w:val="36"/>
          <w:lang w:val="vi-VN"/>
        </w:rPr>
        <w:t>Bài giải</w:t>
      </w:r>
    </w:p>
    <w:p w14:paraId="73DDF94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5B0097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D67950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9CE4C32"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A4DFBC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CC18E9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887E34B"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60275CB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11C68E3"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9F0C434"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6</w:t>
      </w:r>
      <w:r w:rsidRPr="00467050">
        <w:rPr>
          <w:b/>
        </w:rPr>
        <w:t>.</w:t>
      </w:r>
      <w:r w:rsidRPr="00467050">
        <w:t xml:space="preserve"> </w:t>
      </w:r>
      <w:r w:rsidRPr="00467050">
        <w:rPr>
          <w:shd w:val="clear" w:color="auto" w:fill="FFFFFF"/>
        </w:rPr>
        <w:t xml:space="preserve">Một cửa hàng có số gạo tẻ nhiều hơn số gạo nếp là </w:t>
      </w:r>
      <w:r w:rsidRPr="00467050">
        <w:rPr>
          <w:shd w:val="clear" w:color="auto" w:fill="FFFFFF"/>
          <w:lang w:val="vi-VN"/>
        </w:rPr>
        <w:t xml:space="preserve">76 </w:t>
      </w:r>
      <w:r w:rsidRPr="00467050">
        <w:rPr>
          <w:shd w:val="clear" w:color="auto" w:fill="FFFFFF"/>
        </w:rPr>
        <w:t xml:space="preserve">kg. Biết số gạo nếp bằng </w:t>
      </w:r>
      <w:r w:rsidRPr="00467050">
        <w:rPr>
          <w:position w:val="-28"/>
          <w:shd w:val="clear" w:color="auto" w:fill="FFFFFF"/>
        </w:rPr>
        <w:object w:dxaOrig="260" w:dyaOrig="720" w14:anchorId="12C0ED1D">
          <v:shape id="_x0000_i1043" type="#_x0000_t75" style="width:13pt;height:37pt" o:ole="">
            <v:imagedata r:id="rId46" o:title=""/>
          </v:shape>
          <o:OLEObject Type="Embed" ProgID="Equation.DSMT4" ShapeID="_x0000_i1043" DrawAspect="Content" ObjectID="_1785842955" r:id="rId47"/>
        </w:object>
      </w:r>
      <w:r w:rsidRPr="00467050">
        <w:rPr>
          <w:shd w:val="clear" w:color="auto" w:fill="FFFFFF"/>
        </w:rPr>
        <w:t> số gạo tẻ. Tính số gạo mỗi loại?</w:t>
      </w:r>
    </w:p>
    <w:p w14:paraId="44A3BC68"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587FC07D"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8086C0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625229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49AD7AE3"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7467DD8" w14:textId="1F50237E" w:rsidR="0027553E" w:rsidRDefault="008452D4" w:rsidP="008452D4">
      <w:r w:rsidRPr="00467050">
        <w:t>………………………………………………………………………………………….</w:t>
      </w:r>
    </w:p>
    <w:p w14:paraId="3744ACA9" w14:textId="77777777" w:rsidR="008452D4" w:rsidRDefault="008452D4" w:rsidP="008452D4"/>
    <w:p w14:paraId="0B41DA3C" w14:textId="77777777" w:rsidR="008452D4" w:rsidRDefault="008452D4" w:rsidP="008452D4"/>
    <w:p w14:paraId="19EE498E" w14:textId="77777777" w:rsidR="008452D4" w:rsidRPr="00467050" w:rsidRDefault="008452D4" w:rsidP="008452D4">
      <w:pPr>
        <w:tabs>
          <w:tab w:val="left" w:pos="170"/>
          <w:tab w:val="left" w:pos="2438"/>
          <w:tab w:val="left" w:pos="4763"/>
          <w:tab w:val="left" w:pos="7314"/>
        </w:tabs>
        <w:spacing w:after="0" w:line="360" w:lineRule="auto"/>
        <w:jc w:val="center"/>
        <w:rPr>
          <w:b/>
          <w:bCs/>
          <w:color w:val="0070C0"/>
        </w:rPr>
      </w:pPr>
      <w:r w:rsidRPr="00467050">
        <w:rPr>
          <w:b/>
          <w:bCs/>
          <w:color w:val="0070C0"/>
        </w:rPr>
        <w:t>ĐÁP ÁN – PHIẾU ÔN TẬP CUỐI TUẦN 3</w:t>
      </w:r>
    </w:p>
    <w:p w14:paraId="65889843" w14:textId="77777777" w:rsidR="008452D4" w:rsidRPr="00467050" w:rsidRDefault="008452D4" w:rsidP="008452D4">
      <w:pPr>
        <w:tabs>
          <w:tab w:val="left" w:pos="170"/>
          <w:tab w:val="left" w:pos="2438"/>
          <w:tab w:val="left" w:pos="4763"/>
          <w:tab w:val="left" w:pos="7314"/>
        </w:tabs>
        <w:spacing w:after="0" w:line="360" w:lineRule="auto"/>
        <w:rPr>
          <w:b/>
          <w:bCs/>
        </w:rPr>
      </w:pPr>
      <w:r w:rsidRPr="00467050">
        <w:rPr>
          <w:b/>
          <w:bCs/>
        </w:rPr>
        <w:t>PHẦN I. TRẮC NGHIỆM</w:t>
      </w:r>
    </w:p>
    <w:tbl>
      <w:tblPr>
        <w:tblStyle w:val="TableGrid"/>
        <w:tblW w:w="0" w:type="auto"/>
        <w:tblLook w:val="04A0" w:firstRow="1" w:lastRow="0" w:firstColumn="1" w:lastColumn="0" w:noHBand="0" w:noVBand="1"/>
      </w:tblPr>
      <w:tblGrid>
        <w:gridCol w:w="1112"/>
        <w:gridCol w:w="1020"/>
        <w:gridCol w:w="1020"/>
        <w:gridCol w:w="1020"/>
        <w:gridCol w:w="1020"/>
        <w:gridCol w:w="1020"/>
        <w:gridCol w:w="1020"/>
        <w:gridCol w:w="1020"/>
        <w:gridCol w:w="1020"/>
      </w:tblGrid>
      <w:tr w:rsidR="008452D4" w:rsidRPr="00467050" w14:paraId="1344D433" w14:textId="77777777" w:rsidTr="008A2BFF">
        <w:trPr>
          <w:trHeight w:val="510"/>
        </w:trPr>
        <w:tc>
          <w:tcPr>
            <w:tcW w:w="1112" w:type="dxa"/>
            <w:vAlign w:val="center"/>
          </w:tcPr>
          <w:p w14:paraId="44462DB6"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w:t>
            </w:r>
          </w:p>
        </w:tc>
        <w:tc>
          <w:tcPr>
            <w:tcW w:w="1020" w:type="dxa"/>
            <w:vAlign w:val="center"/>
          </w:tcPr>
          <w:p w14:paraId="5354841F"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1</w:t>
            </w:r>
          </w:p>
        </w:tc>
        <w:tc>
          <w:tcPr>
            <w:tcW w:w="1020" w:type="dxa"/>
            <w:vAlign w:val="center"/>
          </w:tcPr>
          <w:p w14:paraId="6C5D6D67"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2</w:t>
            </w:r>
          </w:p>
        </w:tc>
        <w:tc>
          <w:tcPr>
            <w:tcW w:w="1020" w:type="dxa"/>
          </w:tcPr>
          <w:p w14:paraId="573B07F2"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3</w:t>
            </w:r>
          </w:p>
        </w:tc>
        <w:tc>
          <w:tcPr>
            <w:tcW w:w="1020" w:type="dxa"/>
          </w:tcPr>
          <w:p w14:paraId="0EACAEC0"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4</w:t>
            </w:r>
          </w:p>
        </w:tc>
        <w:tc>
          <w:tcPr>
            <w:tcW w:w="1020" w:type="dxa"/>
            <w:vAlign w:val="center"/>
          </w:tcPr>
          <w:p w14:paraId="11B8BB71"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3</w:t>
            </w:r>
          </w:p>
        </w:tc>
        <w:tc>
          <w:tcPr>
            <w:tcW w:w="1020" w:type="dxa"/>
            <w:vAlign w:val="center"/>
          </w:tcPr>
          <w:p w14:paraId="76FBA0A9"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4</w:t>
            </w:r>
          </w:p>
        </w:tc>
        <w:tc>
          <w:tcPr>
            <w:tcW w:w="1020" w:type="dxa"/>
            <w:vAlign w:val="center"/>
          </w:tcPr>
          <w:p w14:paraId="2E4F5F98"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5</w:t>
            </w:r>
          </w:p>
        </w:tc>
        <w:tc>
          <w:tcPr>
            <w:tcW w:w="1020" w:type="dxa"/>
            <w:vAlign w:val="center"/>
          </w:tcPr>
          <w:p w14:paraId="361308C9"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6</w:t>
            </w:r>
          </w:p>
        </w:tc>
      </w:tr>
      <w:tr w:rsidR="008452D4" w:rsidRPr="00467050" w14:paraId="1BDB1CEC" w14:textId="77777777" w:rsidTr="008A2BFF">
        <w:trPr>
          <w:trHeight w:val="510"/>
        </w:trPr>
        <w:tc>
          <w:tcPr>
            <w:tcW w:w="1112" w:type="dxa"/>
            <w:vAlign w:val="center"/>
          </w:tcPr>
          <w:p w14:paraId="528D5F73"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Đáp án</w:t>
            </w:r>
          </w:p>
        </w:tc>
        <w:tc>
          <w:tcPr>
            <w:tcW w:w="1020" w:type="dxa"/>
            <w:vAlign w:val="center"/>
          </w:tcPr>
          <w:p w14:paraId="14939E17"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w:t>
            </w:r>
          </w:p>
        </w:tc>
        <w:tc>
          <w:tcPr>
            <w:tcW w:w="1020" w:type="dxa"/>
            <w:vAlign w:val="center"/>
          </w:tcPr>
          <w:p w14:paraId="7E248DA0"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A</w:t>
            </w:r>
          </w:p>
        </w:tc>
        <w:tc>
          <w:tcPr>
            <w:tcW w:w="1020" w:type="dxa"/>
            <w:vAlign w:val="center"/>
          </w:tcPr>
          <w:p w14:paraId="5B5A38F2"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D</w:t>
            </w:r>
          </w:p>
        </w:tc>
        <w:tc>
          <w:tcPr>
            <w:tcW w:w="1020" w:type="dxa"/>
            <w:vAlign w:val="center"/>
          </w:tcPr>
          <w:p w14:paraId="2F4785A4"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A</w:t>
            </w:r>
          </w:p>
        </w:tc>
        <w:tc>
          <w:tcPr>
            <w:tcW w:w="1020" w:type="dxa"/>
            <w:vAlign w:val="center"/>
          </w:tcPr>
          <w:p w14:paraId="65DEA35E"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w:t>
            </w:r>
          </w:p>
        </w:tc>
        <w:tc>
          <w:tcPr>
            <w:tcW w:w="1020" w:type="dxa"/>
            <w:vAlign w:val="center"/>
          </w:tcPr>
          <w:p w14:paraId="292E2F3B"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B</w:t>
            </w:r>
          </w:p>
        </w:tc>
        <w:tc>
          <w:tcPr>
            <w:tcW w:w="1020" w:type="dxa"/>
            <w:vAlign w:val="center"/>
          </w:tcPr>
          <w:p w14:paraId="6BD6BB5B"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B</w:t>
            </w:r>
          </w:p>
        </w:tc>
        <w:tc>
          <w:tcPr>
            <w:tcW w:w="1020" w:type="dxa"/>
            <w:vAlign w:val="center"/>
          </w:tcPr>
          <w:p w14:paraId="27DE727E"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D</w:t>
            </w:r>
          </w:p>
        </w:tc>
      </w:tr>
    </w:tbl>
    <w:p w14:paraId="3FF158B6" w14:textId="77777777" w:rsidR="008452D4" w:rsidRPr="00467050" w:rsidRDefault="008452D4" w:rsidP="008452D4">
      <w:pPr>
        <w:tabs>
          <w:tab w:val="left" w:pos="170"/>
          <w:tab w:val="left" w:pos="2438"/>
          <w:tab w:val="left" w:pos="4763"/>
          <w:tab w:val="left" w:pos="7314"/>
        </w:tabs>
        <w:spacing w:before="120" w:after="0" w:line="360" w:lineRule="auto"/>
        <w:jc w:val="both"/>
        <w:rPr>
          <w:b/>
          <w:lang w:val="vi-VN"/>
        </w:rPr>
      </w:pPr>
      <w:r w:rsidRPr="00467050">
        <w:rPr>
          <w:b/>
        </w:rPr>
        <w:t>Câu 1.</w:t>
      </w:r>
      <w:r w:rsidRPr="00467050">
        <w:t xml:space="preserve"> </w:t>
      </w:r>
      <w:r w:rsidRPr="00467050">
        <w:rPr>
          <w:b/>
          <w:lang w:val="vi-VN"/>
        </w:rPr>
        <w:t>Đáp án đúng là: C</w:t>
      </w:r>
    </w:p>
    <w:p w14:paraId="28E502D4"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lastRenderedPageBreak/>
        <w:t>Tỉ số của hai số a và b (b khác 0) là thương trong phép chia số a cho số b.</w:t>
      </w:r>
    </w:p>
    <w:p w14:paraId="74AA482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Kí hiệu là a : b hay </w:t>
      </w:r>
      <w:r w:rsidRPr="00467050">
        <w:rPr>
          <w:position w:val="-28"/>
        </w:rPr>
        <w:object w:dxaOrig="260" w:dyaOrig="720" w14:anchorId="7D9FF4EF">
          <v:shape id="_x0000_i1044" type="#_x0000_t75" style="width:13pt;height:37pt" o:ole="">
            <v:imagedata r:id="rId48" o:title=""/>
          </v:shape>
          <o:OLEObject Type="Embed" ProgID="Equation.DSMT4" ShapeID="_x0000_i1044" DrawAspect="Content" ObjectID="_1785842956" r:id="rId49"/>
        </w:object>
      </w:r>
      <w:r w:rsidRPr="00467050">
        <w:rPr>
          <w:lang w:val="vi-VN"/>
        </w:rPr>
        <w:t>.</w:t>
      </w:r>
    </w:p>
    <w:p w14:paraId="439E981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ậy tỉ số của 4 và 9 là 4 : 9 hay </w:t>
      </w:r>
      <w:r w:rsidRPr="00467050">
        <w:rPr>
          <w:position w:val="-28"/>
        </w:rPr>
        <w:object w:dxaOrig="260" w:dyaOrig="720" w14:anchorId="7C8460DE">
          <v:shape id="_x0000_i1045" type="#_x0000_t75" style="width:13pt;height:37pt" o:ole="">
            <v:imagedata r:id="rId6" o:title=""/>
          </v:shape>
          <o:OLEObject Type="Embed" ProgID="Equation.DSMT4" ShapeID="_x0000_i1045" DrawAspect="Content" ObjectID="_1785842957" r:id="rId50"/>
        </w:object>
      </w:r>
    </w:p>
    <w:p w14:paraId="363CC248"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2</w:t>
      </w:r>
      <w:r w:rsidRPr="00467050">
        <w:rPr>
          <w:b/>
        </w:rPr>
        <w:t>.</w:t>
      </w:r>
      <w:r w:rsidRPr="00467050">
        <w:t xml:space="preserve"> </w:t>
      </w:r>
      <w:r w:rsidRPr="00467050">
        <w:rPr>
          <w:b/>
          <w:lang w:val="vi-VN"/>
        </w:rPr>
        <w:t>Đáp án đúng là: A</w:t>
      </w:r>
    </w:p>
    <w:p w14:paraId="53F6128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Có tổng số bông hoa là: 3 + 5 = 8 (bông)</w:t>
      </w:r>
    </w:p>
    <w:p w14:paraId="2231C519"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Tỉ số của số hoa màu</w:t>
      </w:r>
      <w:r w:rsidRPr="00467050">
        <w:t xml:space="preserve"> tím</w:t>
      </w:r>
      <w:r w:rsidRPr="00467050">
        <w:rPr>
          <w:lang w:val="vi-VN"/>
        </w:rPr>
        <w:t xml:space="preserve"> và tổng số bông hoa là </w:t>
      </w:r>
      <w:r w:rsidRPr="00467050">
        <w:rPr>
          <w:position w:val="-28"/>
        </w:rPr>
        <w:object w:dxaOrig="240" w:dyaOrig="720" w14:anchorId="7D852226">
          <v:shape id="_x0000_i1046" type="#_x0000_t75" style="width:12pt;height:37pt" o:ole="">
            <v:imagedata r:id="rId51" o:title=""/>
          </v:shape>
          <o:OLEObject Type="Embed" ProgID="Equation.DSMT4" ShapeID="_x0000_i1046" DrawAspect="Content" ObjectID="_1785842958" r:id="rId52"/>
        </w:object>
      </w:r>
    </w:p>
    <w:p w14:paraId="6A6313D1"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3</w:t>
      </w:r>
      <w:r w:rsidRPr="00467050">
        <w:rPr>
          <w:b/>
        </w:rPr>
        <w:t>.</w:t>
      </w:r>
      <w:r w:rsidRPr="00467050">
        <w:t xml:space="preserve"> </w:t>
      </w:r>
      <w:r w:rsidRPr="00467050">
        <w:rPr>
          <w:b/>
          <w:lang w:val="vi-VN"/>
        </w:rPr>
        <w:t>Đáp án đúng là: D</w:t>
      </w:r>
    </w:p>
    <w:p w14:paraId="75FC1A8E"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Đổi 2 kg = 2 000 g</w:t>
      </w:r>
    </w:p>
    <w:p w14:paraId="6393AD6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Tỉ số giữa khối lượng của một con nhím và một con thỏ là </w:t>
      </w:r>
      <w:r w:rsidRPr="00467050">
        <w:rPr>
          <w:position w:val="-28"/>
        </w:rPr>
        <w:object w:dxaOrig="2620" w:dyaOrig="720" w14:anchorId="777C1598">
          <v:shape id="_x0000_i1047" type="#_x0000_t75" style="width:132.45pt;height:37pt" o:ole="">
            <v:imagedata r:id="rId53" o:title=""/>
          </v:shape>
          <o:OLEObject Type="Embed" ProgID="Equation.DSMT4" ShapeID="_x0000_i1047" DrawAspect="Content" ObjectID="_1785842959" r:id="rId54"/>
        </w:object>
      </w:r>
    </w:p>
    <w:p w14:paraId="3371018B"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4</w:t>
      </w:r>
      <w:r w:rsidRPr="00467050">
        <w:rPr>
          <w:b/>
        </w:rPr>
        <w:t>.</w:t>
      </w:r>
      <w:r w:rsidRPr="00467050">
        <w:rPr>
          <w:lang w:val="vi-VN"/>
        </w:rPr>
        <w:t xml:space="preserve"> </w:t>
      </w:r>
      <w:r w:rsidRPr="00467050">
        <w:rPr>
          <w:b/>
          <w:lang w:val="vi-VN"/>
        </w:rPr>
        <w:t>Đáp án đúng là: A</w:t>
      </w:r>
    </w:p>
    <w:p w14:paraId="11550E43" w14:textId="77777777" w:rsidR="008452D4" w:rsidRPr="00467050" w:rsidRDefault="008452D4" w:rsidP="008452D4">
      <w:pPr>
        <w:spacing w:after="0" w:line="360" w:lineRule="auto"/>
        <w:rPr>
          <w:rFonts w:eastAsia="Times New Roman"/>
          <w:color w:val="auto"/>
        </w:rPr>
      </w:pPr>
      <w:r w:rsidRPr="00467050">
        <w:rPr>
          <w:rFonts w:eastAsia="Times New Roman"/>
          <w:color w:val="000000"/>
        </w:rPr>
        <w:t>Số lớn nhất có hai chữ số khác nhau là 98. Vậy số thứ nhất là 98.</w:t>
      </w:r>
    </w:p>
    <w:p w14:paraId="0710CEE0" w14:textId="77777777" w:rsidR="008452D4" w:rsidRPr="00467050" w:rsidRDefault="008452D4" w:rsidP="008452D4">
      <w:pPr>
        <w:spacing w:after="0" w:line="360" w:lineRule="auto"/>
        <w:rPr>
          <w:rFonts w:eastAsia="Times New Roman"/>
          <w:color w:val="auto"/>
        </w:rPr>
      </w:pPr>
      <w:r w:rsidRPr="00467050">
        <w:rPr>
          <w:rFonts w:eastAsia="Times New Roman"/>
          <w:color w:val="000000"/>
        </w:rPr>
        <w:t>Số lẻ nhỏ nhất có ba chữ số khác nhau là 103. Vậy số thứ hai là 103.</w:t>
      </w:r>
    </w:p>
    <w:p w14:paraId="2ADD1322" w14:textId="77777777" w:rsidR="008452D4" w:rsidRPr="00467050" w:rsidRDefault="008452D4" w:rsidP="008452D4">
      <w:pPr>
        <w:spacing w:after="0" w:line="360" w:lineRule="auto"/>
        <w:rPr>
          <w:rFonts w:eastAsia="Times New Roman"/>
          <w:color w:val="auto"/>
          <w:lang w:val="vi-VN"/>
        </w:rPr>
      </w:pPr>
      <w:r w:rsidRPr="00467050">
        <w:rPr>
          <w:rFonts w:eastAsia="Times New Roman"/>
          <w:color w:val="000000"/>
        </w:rPr>
        <w:t>Tỉ số của số thứ nhất và số thứ hai là </w:t>
      </w:r>
      <w:r w:rsidRPr="00467050">
        <w:rPr>
          <w:rFonts w:eastAsia="Times New Roman"/>
          <w:noProof/>
          <w:color w:val="000000"/>
          <w:lang w:val="vi-VN"/>
        </w:rPr>
        <w:t>98 : 103.</w:t>
      </w:r>
    </w:p>
    <w:p w14:paraId="7E33DC2F"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5</w:t>
      </w:r>
      <w:r w:rsidRPr="00467050">
        <w:rPr>
          <w:b/>
        </w:rPr>
        <w:t>.</w:t>
      </w:r>
      <w:r w:rsidRPr="00467050">
        <w:t xml:space="preserve"> </w:t>
      </w:r>
      <w:r w:rsidRPr="00467050">
        <w:rPr>
          <w:b/>
          <w:lang w:val="vi-VN"/>
        </w:rPr>
        <w:t>Đáp án đúng là: C</w:t>
      </w:r>
    </w:p>
    <w:p w14:paraId="2692F94D" w14:textId="77777777" w:rsidR="008452D4" w:rsidRPr="00467050" w:rsidRDefault="008452D4" w:rsidP="008452D4">
      <w:pPr>
        <w:spacing w:after="0" w:line="360" w:lineRule="auto"/>
        <w:jc w:val="both"/>
        <w:rPr>
          <w:lang w:val="vi-VN"/>
        </w:rPr>
      </w:pPr>
      <w:r w:rsidRPr="00467050">
        <w:rPr>
          <w:lang w:val="vi-VN"/>
        </w:rPr>
        <w:t>Có 12 con dê và 21 con cừu.</w:t>
      </w:r>
    </w:p>
    <w:p w14:paraId="6F72CD1F" w14:textId="77777777" w:rsidR="008452D4" w:rsidRPr="00467050" w:rsidRDefault="008452D4" w:rsidP="008452D4">
      <w:pPr>
        <w:spacing w:after="0" w:line="360" w:lineRule="auto"/>
        <w:jc w:val="both"/>
        <w:rPr>
          <w:b/>
        </w:rPr>
      </w:pPr>
      <w:r w:rsidRPr="00467050">
        <w:rPr>
          <w:lang w:val="vi-VN"/>
        </w:rPr>
        <w:t xml:space="preserve">Tỉ số </w:t>
      </w:r>
      <w:r w:rsidRPr="00467050">
        <w:rPr>
          <w:position w:val="-26"/>
        </w:rPr>
        <w:object w:dxaOrig="380" w:dyaOrig="700" w14:anchorId="6E5569EB">
          <v:shape id="_x0000_i1048" type="#_x0000_t75" style="width:19pt;height:35pt" o:ole="">
            <v:imagedata r:id="rId24" o:title=""/>
          </v:shape>
          <o:OLEObject Type="Embed" ProgID="Equation.DSMT4" ShapeID="_x0000_i1048" DrawAspect="Content" ObjectID="_1785842960" r:id="rId55"/>
        </w:object>
      </w:r>
      <w:r w:rsidRPr="00467050">
        <w:rPr>
          <w:lang w:val="vi-VN"/>
        </w:rPr>
        <w:t xml:space="preserve"> là tỉ số của số con dê và số con cừu.</w:t>
      </w:r>
    </w:p>
    <w:p w14:paraId="22340969"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rPr>
        <w:t xml:space="preserve">Câu </w:t>
      </w:r>
      <w:r w:rsidRPr="00467050">
        <w:rPr>
          <w:b/>
          <w:lang w:val="vi-VN"/>
        </w:rPr>
        <w:t>6.</w:t>
      </w:r>
      <w:r w:rsidRPr="00467050">
        <w:t xml:space="preserve"> </w:t>
      </w:r>
      <w:r w:rsidRPr="00467050">
        <w:rPr>
          <w:b/>
          <w:lang w:val="vi-VN"/>
        </w:rPr>
        <w:t xml:space="preserve">Đáp án đúng là: </w:t>
      </w:r>
      <w:r w:rsidRPr="00467050">
        <w:rPr>
          <w:b/>
        </w:rPr>
        <w:t>B</w:t>
      </w:r>
    </w:p>
    <w:p w14:paraId="4159D165"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02272" behindDoc="0" locked="0" layoutInCell="1" allowOverlap="1" wp14:anchorId="5EC324E4" wp14:editId="7F6B2387">
                <wp:simplePos x="0" y="0"/>
                <wp:positionH relativeFrom="column">
                  <wp:posOffset>2314575</wp:posOffset>
                </wp:positionH>
                <wp:positionV relativeFrom="paragraph">
                  <wp:posOffset>223520</wp:posOffset>
                </wp:positionV>
                <wp:extent cx="0" cy="215900"/>
                <wp:effectExtent l="0" t="0" r="19050" b="12700"/>
                <wp:wrapNone/>
                <wp:docPr id="1610" name="Straight Connector 161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3AA638AB" id="Straight Connector 1610"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2.25pt,17.6pt" to="182.2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95104" behindDoc="0" locked="0" layoutInCell="1" allowOverlap="1" wp14:anchorId="4C3EF70A" wp14:editId="2698245C">
                <wp:simplePos x="0" y="0"/>
                <wp:positionH relativeFrom="column">
                  <wp:posOffset>1440180</wp:posOffset>
                </wp:positionH>
                <wp:positionV relativeFrom="paragraph">
                  <wp:posOffset>72390</wp:posOffset>
                </wp:positionV>
                <wp:extent cx="438150" cy="107950"/>
                <wp:effectExtent l="0" t="0" r="19050" b="25400"/>
                <wp:wrapNone/>
                <wp:docPr id="1611" name="Group 161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12" name="Straight Connector 161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3" name="Straight Connector 161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4" name="Straight Connector 161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5AE5BFA" id="Group 1611" o:spid="_x0000_s1026" style="position:absolute;margin-left:113.4pt;margin-top:5.7pt;width:34.5pt;height:8.5pt;z-index:25169510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">
                <v:line id="Straight Connector 161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" strokecolor="black [3213]" strokeweight="1.15pt">
                  <v:stroke joinstyle="miter"/>
                </v:line>
                <v:line id="Straight Connector 161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" strokecolor="black [3213]" strokeweight="1.15pt">
                  <v:stroke joinstyle="miter"/>
                </v:line>
                <v:line id="Straight Connector 161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4080" behindDoc="0" locked="0" layoutInCell="1" allowOverlap="1" wp14:anchorId="35B79C36" wp14:editId="5FF0A5B2">
                <wp:simplePos x="0" y="0"/>
                <wp:positionH relativeFrom="column">
                  <wp:posOffset>1882775</wp:posOffset>
                </wp:positionH>
                <wp:positionV relativeFrom="paragraph">
                  <wp:posOffset>66040</wp:posOffset>
                </wp:positionV>
                <wp:extent cx="438150" cy="107950"/>
                <wp:effectExtent l="0" t="0" r="19050" b="25400"/>
                <wp:wrapNone/>
                <wp:docPr id="1615" name="Group 161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16" name="Straight Connector 161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7" name="Straight Connector 161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8" name="Straight Connector 161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0E3BA86" id="Group 1615" o:spid="_x0000_s1026" style="position:absolute;margin-left:148.25pt;margin-top:5.2pt;width:34.5pt;height:8.5pt;z-index:2516940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dLq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">
                <v:line id="Straight Connector 161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" strokecolor="black [3213]" strokeweight="1.15pt">
                  <v:stroke joinstyle="miter"/>
                </v:line>
                <v:line id="Straight Connector 161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" strokecolor="black [3213]" strokeweight="1.15pt">
                  <v:stroke joinstyle="miter"/>
                </v:line>
                <v:line id="Straight Connector 161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1008" behindDoc="0" locked="0" layoutInCell="1" allowOverlap="1" wp14:anchorId="2E1194F4" wp14:editId="738C0EB5">
                <wp:simplePos x="0" y="0"/>
                <wp:positionH relativeFrom="column">
                  <wp:posOffset>1003300</wp:posOffset>
                </wp:positionH>
                <wp:positionV relativeFrom="paragraph">
                  <wp:posOffset>71120</wp:posOffset>
                </wp:positionV>
                <wp:extent cx="438150" cy="107950"/>
                <wp:effectExtent l="0" t="0" r="19050" b="25400"/>
                <wp:wrapNone/>
                <wp:docPr id="1619" name="Group 161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0" name="Straight Connector 162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1" name="Straight Connector 162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2" name="Straight Connector 162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968912A" id="Group 1619" o:spid="_x0000_s1026" style="position:absolute;margin-left:79pt;margin-top:5.6pt;width:34.5pt;height:8.5pt;z-index:2516910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">
                <v:line id="Straight Connector 162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" strokecolor="black [3213]" strokeweight="1.15pt">
                  <v:stroke joinstyle="miter"/>
                </v:line>
                <v:line id="Straight Connector 162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" strokecolor="black [3213]" strokeweight="1.15pt">
                  <v:stroke joinstyle="miter"/>
                </v:line>
                <v:line id="Straight Connector 162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92032" behindDoc="0" locked="0" layoutInCell="1" allowOverlap="1" wp14:anchorId="5F1D2D30" wp14:editId="7D5B78F4">
                <wp:simplePos x="0" y="0"/>
                <wp:positionH relativeFrom="column">
                  <wp:posOffset>1002030</wp:posOffset>
                </wp:positionH>
                <wp:positionV relativeFrom="paragraph">
                  <wp:posOffset>203200</wp:posOffset>
                </wp:positionV>
                <wp:extent cx="0" cy="215900"/>
                <wp:effectExtent l="0" t="0" r="19050" b="12700"/>
                <wp:wrapNone/>
                <wp:docPr id="1623" name="Straight Connector 162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11F6F325" id="Straight Connector 1623"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 xml:space="preserve">Số cây cam: </w:t>
      </w:r>
    </w:p>
    <w:p w14:paraId="2DC2D7C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93056" behindDoc="0" locked="0" layoutInCell="1" allowOverlap="1" wp14:anchorId="393C25C6" wp14:editId="5381DD98">
                <wp:simplePos x="0" y="0"/>
                <wp:positionH relativeFrom="column">
                  <wp:posOffset>1007745</wp:posOffset>
                </wp:positionH>
                <wp:positionV relativeFrom="paragraph">
                  <wp:posOffset>156210</wp:posOffset>
                </wp:positionV>
                <wp:extent cx="438150" cy="107950"/>
                <wp:effectExtent l="0" t="0" r="19050" b="25400"/>
                <wp:wrapNone/>
                <wp:docPr id="1624" name="Group 162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5" name="Straight Connector 162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6" name="Straight Connector 162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7" name="Straight Connector 162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D914C4E" id="Group 1624" o:spid="_x0000_s1026" style="position:absolute;margin-left:79.35pt;margin-top:12.3pt;width:34.5pt;height:8.5pt;z-index:2516930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">
                <v:line id="Straight Connector 162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" strokecolor="black [3213]" strokeweight="1.15pt">
                  <v:stroke joinstyle="miter"/>
                </v:line>
                <v:line id="Straight Connector 162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" strokecolor="black [3213]" strokeweight="1.15pt">
                  <v:stroke joinstyle="miter"/>
                </v:line>
                <v:line id="Straight Connector 162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0224" behindDoc="0" locked="0" layoutInCell="1" allowOverlap="1" wp14:anchorId="381EE0B1" wp14:editId="139EC34A">
                <wp:simplePos x="0" y="0"/>
                <wp:positionH relativeFrom="column">
                  <wp:posOffset>3199130</wp:posOffset>
                </wp:positionH>
                <wp:positionV relativeFrom="paragraph">
                  <wp:posOffset>156845</wp:posOffset>
                </wp:positionV>
                <wp:extent cx="438150" cy="107950"/>
                <wp:effectExtent l="0" t="0" r="19050" b="25400"/>
                <wp:wrapNone/>
                <wp:docPr id="1628" name="Group 162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9" name="Straight Connector 162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0" name="Straight Connector 163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1" name="Straight Connector 163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C077DC8" id="Group 1628" o:spid="_x0000_s1026" style="position:absolute;margin-left:251.9pt;margin-top:12.35pt;width:34.5pt;height:8.5pt;z-index:25170022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">
                <v:line id="Straight Connector 162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" strokecolor="black [3213]" strokeweight="1.15pt">
                  <v:stroke joinstyle="miter"/>
                </v:line>
                <v:line id="Straight Connector 163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" strokecolor="black [3213]" strokeweight="1.15pt">
                  <v:stroke joinstyle="miter"/>
                </v:line>
                <v:line id="Straight Connector 163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1248" behindDoc="0" locked="0" layoutInCell="1" allowOverlap="1" wp14:anchorId="4CB6B151" wp14:editId="17BD5C8D">
                <wp:simplePos x="0" y="0"/>
                <wp:positionH relativeFrom="column">
                  <wp:posOffset>3628390</wp:posOffset>
                </wp:positionH>
                <wp:positionV relativeFrom="paragraph">
                  <wp:posOffset>153670</wp:posOffset>
                </wp:positionV>
                <wp:extent cx="438150" cy="107950"/>
                <wp:effectExtent l="0" t="0" r="19050" b="25400"/>
                <wp:wrapNone/>
                <wp:docPr id="1632" name="Group 1632"/>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33" name="Straight Connector 1633"/>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4" name="Straight Connector 1634"/>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5" name="Straight Connector 1635"/>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C0439B4" id="Group 1632" o:spid="_x0000_s1026" style="position:absolute;margin-left:285.7pt;margin-top:12.1pt;width:34.5pt;height:8.5pt;z-index:25170124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">
                <v:line id="Straight Connector 1633"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" strokecolor="black [3213]" strokeweight="1.15pt">
                  <v:stroke joinstyle="miter"/>
                </v:line>
                <v:line id="Straight Connector 1634"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" strokecolor="black [3213]" strokeweight="1.15pt">
                  <v:stroke joinstyle="miter"/>
                </v:line>
                <v:line id="Straight Connector 1635"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9200" behindDoc="0" locked="0" layoutInCell="1" allowOverlap="1" wp14:anchorId="569444D2" wp14:editId="1120FD97">
                <wp:simplePos x="0" y="0"/>
                <wp:positionH relativeFrom="column">
                  <wp:posOffset>2752090</wp:posOffset>
                </wp:positionH>
                <wp:positionV relativeFrom="paragraph">
                  <wp:posOffset>150495</wp:posOffset>
                </wp:positionV>
                <wp:extent cx="438150" cy="107950"/>
                <wp:effectExtent l="0" t="0" r="19050" b="25400"/>
                <wp:wrapNone/>
                <wp:docPr id="1636" name="Group 163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37" name="Straight Connector 163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8" name="Straight Connector 163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9" name="Straight Connector 163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E470C93" id="Group 1636" o:spid="_x0000_s1026" style="position:absolute;margin-left:216.7pt;margin-top:11.85pt;width:34.5pt;height:8.5pt;z-index:25169920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">
                <v:line id="Straight Connector 163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" strokecolor="black [3213]" strokeweight="1.15pt">
                  <v:stroke joinstyle="miter"/>
                </v:line>
                <v:line id="Straight Connector 163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" strokecolor="black [3213]" strokeweight="1.15pt">
                  <v:stroke joinstyle="miter"/>
                </v:line>
                <v:line id="Straight Connector 163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8176" behindDoc="0" locked="0" layoutInCell="1" allowOverlap="1" wp14:anchorId="39AD4067" wp14:editId="468C9240">
                <wp:simplePos x="0" y="0"/>
                <wp:positionH relativeFrom="column">
                  <wp:posOffset>2313940</wp:posOffset>
                </wp:positionH>
                <wp:positionV relativeFrom="paragraph">
                  <wp:posOffset>149860</wp:posOffset>
                </wp:positionV>
                <wp:extent cx="438150" cy="107950"/>
                <wp:effectExtent l="0" t="0" r="19050" b="25400"/>
                <wp:wrapNone/>
                <wp:docPr id="1640" name="Group 1640"/>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1" name="Straight Connector 1641"/>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2" name="Straight Connector 1642"/>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3" name="Straight Connector 164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7569450" id="Group 1640" o:spid="_x0000_s1026" style="position:absolute;margin-left:182.2pt;margin-top:11.8pt;width:34.5pt;height:8.5pt;z-index:25169817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">
                <v:line id="Straight Connector 1641"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" strokecolor="black [3213]" strokeweight="1.15pt">
                  <v:stroke joinstyle="miter"/>
                </v:line>
                <v:line id="Straight Connector 1642"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" strokecolor="black [3213]" strokeweight="1.15pt">
                  <v:stroke joinstyle="miter"/>
                </v:line>
                <v:line id="Straight Connector 164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7152" behindDoc="0" locked="0" layoutInCell="1" allowOverlap="1" wp14:anchorId="19D36B22" wp14:editId="5EC1AE92">
                <wp:simplePos x="0" y="0"/>
                <wp:positionH relativeFrom="column">
                  <wp:posOffset>1882775</wp:posOffset>
                </wp:positionH>
                <wp:positionV relativeFrom="paragraph">
                  <wp:posOffset>153670</wp:posOffset>
                </wp:positionV>
                <wp:extent cx="438150" cy="107950"/>
                <wp:effectExtent l="0" t="0" r="19050" b="25400"/>
                <wp:wrapNone/>
                <wp:docPr id="1644" name="Group 164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5" name="Straight Connector 164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6" name="Straight Connector 164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7" name="Straight Connector 164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2F30680" id="Group 1644" o:spid="_x0000_s1026" style="position:absolute;margin-left:148.25pt;margin-top:12.1pt;width:34.5pt;height:8.5pt;z-index:25169715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">
                <v:line id="Straight Connector 164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" strokecolor="black [3213]" strokeweight="1.15pt">
                  <v:stroke joinstyle="miter"/>
                </v:line>
                <v:line id="Straight Connector 164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" strokecolor="black [3213]" strokeweight="1.15pt">
                  <v:stroke joinstyle="miter"/>
                </v:line>
                <v:line id="Straight Connector 164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6128" behindDoc="0" locked="0" layoutInCell="1" allowOverlap="1" wp14:anchorId="47531239" wp14:editId="58EEDFDC">
                <wp:simplePos x="0" y="0"/>
                <wp:positionH relativeFrom="column">
                  <wp:posOffset>1443990</wp:posOffset>
                </wp:positionH>
                <wp:positionV relativeFrom="paragraph">
                  <wp:posOffset>154305</wp:posOffset>
                </wp:positionV>
                <wp:extent cx="438150" cy="107950"/>
                <wp:effectExtent l="0" t="0" r="19050" b="25400"/>
                <wp:wrapNone/>
                <wp:docPr id="1648" name="Group 164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9" name="Straight Connector 164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0" name="Straight Connector 165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1" name="Straight Connector 165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4059931" id="Group 1648" o:spid="_x0000_s1026" style="position:absolute;margin-left:113.7pt;margin-top:12.15pt;width:34.5pt;height:8.5pt;z-index:25169612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">
                <v:line id="Straight Connector 164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" strokecolor="black [3213]" strokeweight="1.15pt">
                  <v:stroke joinstyle="miter"/>
                </v:line>
                <v:line id="Straight Connector 165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" strokecolor="black [3213]" strokeweight="1.15pt">
                  <v:stroke joinstyle="miter"/>
                </v:line>
                <v:line id="Straight Connector 165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" strokecolor="black [3213]" strokeweight="1.15pt">
                  <v:stroke joinstyle="miter"/>
                </v:line>
              </v:group>
            </w:pict>
          </mc:Fallback>
        </mc:AlternateContent>
      </w:r>
      <w:r w:rsidRPr="00467050">
        <w:rPr>
          <w:bCs/>
        </w:rPr>
        <w:t>Số cây nhãn:</w:t>
      </w:r>
    </w:p>
    <w:p w14:paraId="26DC96BB" w14:textId="77777777" w:rsidR="008452D4" w:rsidRPr="00467050" w:rsidRDefault="008452D4" w:rsidP="008452D4">
      <w:pPr>
        <w:pStyle w:val="NormalWeb"/>
        <w:spacing w:before="0" w:beforeAutospacing="0" w:after="0" w:afterAutospacing="0" w:line="360" w:lineRule="auto"/>
        <w:jc w:val="both"/>
        <w:rPr>
          <w:sz w:val="28"/>
          <w:szCs w:val="28"/>
          <w:lang w:val="vi-VN"/>
        </w:rPr>
      </w:pPr>
      <w:r w:rsidRPr="00467050">
        <w:rPr>
          <w:sz w:val="28"/>
          <w:szCs w:val="28"/>
        </w:rPr>
        <w:t xml:space="preserve">Theo sơ đồ, số </w:t>
      </w:r>
      <w:r w:rsidRPr="00467050">
        <w:rPr>
          <w:sz w:val="28"/>
          <w:szCs w:val="28"/>
          <w:lang w:val="vi-VN"/>
        </w:rPr>
        <w:t>cây cam là 3 phần, số cây nhãn là 7 phần</w:t>
      </w:r>
    </w:p>
    <w:p w14:paraId="778F4891" w14:textId="77777777" w:rsidR="008452D4" w:rsidRPr="00467050" w:rsidRDefault="008452D4" w:rsidP="008452D4">
      <w:pPr>
        <w:pStyle w:val="NormalWeb"/>
        <w:spacing w:before="0" w:beforeAutospacing="0" w:after="0" w:afterAutospacing="0" w:line="360" w:lineRule="auto"/>
        <w:jc w:val="both"/>
        <w:rPr>
          <w:sz w:val="28"/>
          <w:szCs w:val="28"/>
          <w:lang w:val="vi-VN"/>
        </w:rPr>
      </w:pPr>
      <w:r w:rsidRPr="00467050">
        <w:rPr>
          <w:sz w:val="28"/>
          <w:szCs w:val="28"/>
          <w:lang w:val="vi-VN"/>
        </w:rPr>
        <w:t xml:space="preserve">Vậy số cây cam bằng </w:t>
      </w:r>
      <w:r w:rsidRPr="00467050">
        <w:rPr>
          <w:position w:val="-28"/>
          <w:sz w:val="28"/>
          <w:szCs w:val="28"/>
        </w:rPr>
        <w:object w:dxaOrig="260" w:dyaOrig="720" w14:anchorId="5DCD4665">
          <v:shape id="_x0000_i1049" type="#_x0000_t75" style="width:13pt;height:37pt" o:ole="">
            <v:imagedata r:id="rId26" o:title=""/>
          </v:shape>
          <o:OLEObject Type="Embed" ProgID="Equation.DSMT4" ShapeID="_x0000_i1049" DrawAspect="Content" ObjectID="_1785842961" r:id="rId56"/>
        </w:object>
      </w:r>
      <w:r w:rsidRPr="00467050">
        <w:rPr>
          <w:sz w:val="28"/>
          <w:szCs w:val="28"/>
          <w:lang w:val="vi-VN"/>
        </w:rPr>
        <w:t xml:space="preserve"> số cây nhãn hay số cây nhãn bằng </w:t>
      </w:r>
      <w:r w:rsidRPr="00467050">
        <w:rPr>
          <w:position w:val="-28"/>
          <w:sz w:val="28"/>
          <w:szCs w:val="28"/>
        </w:rPr>
        <w:object w:dxaOrig="260" w:dyaOrig="720" w14:anchorId="27126B6E">
          <v:shape id="_x0000_i1050" type="#_x0000_t75" style="width:13pt;height:34.5pt" o:ole="">
            <v:imagedata r:id="rId28" o:title=""/>
          </v:shape>
          <o:OLEObject Type="Embed" ProgID="Equation.DSMT4" ShapeID="_x0000_i1050" DrawAspect="Content" ObjectID="_1785842962" r:id="rId57"/>
        </w:object>
      </w:r>
      <w:r w:rsidRPr="00467050">
        <w:rPr>
          <w:sz w:val="28"/>
          <w:szCs w:val="28"/>
          <w:lang w:val="vi-VN"/>
        </w:rPr>
        <w:t xml:space="preserve"> số cây cam.</w:t>
      </w:r>
    </w:p>
    <w:p w14:paraId="4EDFCB33"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rPr>
        <w:t xml:space="preserve">Câu </w:t>
      </w:r>
      <w:r w:rsidRPr="00467050">
        <w:rPr>
          <w:b/>
          <w:lang w:val="vi-VN"/>
        </w:rPr>
        <w:t>7</w:t>
      </w:r>
      <w:r w:rsidRPr="00467050">
        <w:rPr>
          <w:b/>
        </w:rPr>
        <w:t>.</w:t>
      </w:r>
      <w:r w:rsidRPr="00467050">
        <w:t xml:space="preserve"> </w:t>
      </w:r>
      <w:r w:rsidRPr="00467050">
        <w:rPr>
          <w:b/>
          <w:lang w:val="vi-VN"/>
        </w:rPr>
        <w:t xml:space="preserve">Đáp án đúng là: </w:t>
      </w:r>
      <w:r w:rsidRPr="00467050">
        <w:rPr>
          <w:b/>
        </w:rPr>
        <w:t>B</w:t>
      </w:r>
    </w:p>
    <w:p w14:paraId="7A834C59" w14:textId="77777777" w:rsidR="008452D4" w:rsidRPr="00467050" w:rsidRDefault="008452D4" w:rsidP="008452D4">
      <w:pPr>
        <w:tabs>
          <w:tab w:val="left" w:pos="170"/>
          <w:tab w:val="left" w:pos="2438"/>
          <w:tab w:val="left" w:pos="4763"/>
          <w:tab w:val="left" w:pos="7314"/>
        </w:tabs>
        <w:spacing w:after="0" w:line="360" w:lineRule="auto"/>
        <w:jc w:val="both"/>
      </w:pPr>
      <w:r w:rsidRPr="00467050">
        <w:lastRenderedPageBreak/>
        <w:t xml:space="preserve">Tỉ số của số thứ nhất và số thứ hai là </w:t>
      </w:r>
      <w:r w:rsidRPr="00467050">
        <w:rPr>
          <w:position w:val="-28"/>
        </w:rPr>
        <w:object w:dxaOrig="260" w:dyaOrig="720" w14:anchorId="08B03388">
          <v:shape id="_x0000_i1051" type="#_x0000_t75" style="width:13pt;height:37pt" o:ole="">
            <v:imagedata r:id="rId32" o:title=""/>
          </v:shape>
          <o:OLEObject Type="Embed" ProgID="Equation.DSMT4" ShapeID="_x0000_i1051" DrawAspect="Content" ObjectID="_1785842963" r:id="rId58"/>
        </w:object>
      </w:r>
      <w:r w:rsidRPr="00467050">
        <w:t xml:space="preserve"> có nghĩa số thứ nhất bằng </w:t>
      </w:r>
      <w:r w:rsidRPr="00467050">
        <w:rPr>
          <w:position w:val="-28"/>
        </w:rPr>
        <w:object w:dxaOrig="260" w:dyaOrig="720" w14:anchorId="6AB59057">
          <v:shape id="_x0000_i1052" type="#_x0000_t75" style="width:13pt;height:37pt" o:ole="">
            <v:imagedata r:id="rId32" o:title=""/>
          </v:shape>
          <o:OLEObject Type="Embed" ProgID="Equation.DSMT4" ShapeID="_x0000_i1052" DrawAspect="Content" ObjectID="_1785842964" r:id="rId59"/>
        </w:object>
      </w:r>
      <w:r w:rsidRPr="00467050">
        <w:t xml:space="preserve"> số thứ hai. Vậy nếu coi số thứ hai là 3 phần </w:t>
      </w:r>
      <w:r w:rsidRPr="00467050">
        <w:rPr>
          <w:lang w:val="vi-VN"/>
        </w:rPr>
        <w:t>bằng nhau</w:t>
      </w:r>
      <w:r w:rsidRPr="00467050">
        <w:t xml:space="preserve"> thì số thứ nhất </w:t>
      </w:r>
      <w:r w:rsidRPr="00467050">
        <w:rPr>
          <w:lang w:val="vi-VN"/>
        </w:rPr>
        <w:t>chiếm</w:t>
      </w:r>
      <w:r w:rsidRPr="00467050">
        <w:t xml:space="preserve"> 2 phần</w:t>
      </w:r>
      <w:r w:rsidRPr="00467050">
        <w:rPr>
          <w:lang w:val="vi-VN"/>
        </w:rPr>
        <w:t xml:space="preserve"> như thế</w:t>
      </w:r>
      <w:r w:rsidRPr="00467050">
        <w:t>.</w:t>
      </w:r>
    </w:p>
    <w:p w14:paraId="1A14F6F5" w14:textId="77777777" w:rsidR="008452D4" w:rsidRPr="00467050" w:rsidRDefault="008452D4" w:rsidP="008452D4">
      <w:pPr>
        <w:tabs>
          <w:tab w:val="left" w:pos="170"/>
          <w:tab w:val="left" w:pos="2438"/>
          <w:tab w:val="left" w:pos="4763"/>
          <w:tab w:val="left" w:pos="7314"/>
        </w:tabs>
        <w:spacing w:after="0" w:line="360" w:lineRule="auto"/>
        <w:jc w:val="both"/>
      </w:pPr>
      <w:r w:rsidRPr="00467050">
        <w:t>Vậy đáp án đúng là số thứ nhất là 2 phần, số thứ hai là 3 phần.</w:t>
      </w:r>
    </w:p>
    <w:p w14:paraId="3152DBF6"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bCs/>
          <w:noProof/>
          <w:color w:val="00B050"/>
        </w:rPr>
        <mc:AlternateContent>
          <mc:Choice Requires="wps">
            <w:drawing>
              <wp:anchor distT="0" distB="0" distL="114300" distR="114300" simplePos="0" relativeHeight="251703296" behindDoc="0" locked="0" layoutInCell="1" allowOverlap="1" wp14:anchorId="5F0EDBE1" wp14:editId="58162239">
                <wp:simplePos x="0" y="0"/>
                <wp:positionH relativeFrom="column">
                  <wp:posOffset>3121660</wp:posOffset>
                </wp:positionH>
                <wp:positionV relativeFrom="paragraph">
                  <wp:posOffset>373067</wp:posOffset>
                </wp:positionV>
                <wp:extent cx="1323340" cy="647700"/>
                <wp:effectExtent l="0" t="0" r="0" b="0"/>
                <wp:wrapNone/>
                <wp:docPr id="1652" name="Text Box 1652"/>
                <wp:cNvGraphicFramePr/>
                <a:graphic xmlns:a="http://schemas.openxmlformats.org/drawingml/2006/main">
                  <a:graphicData uri="http://schemas.microsoft.com/office/word/2010/wordprocessingShape">
                    <wps:wsp>
                      <wps:cNvSpPr txBox="1"/>
                      <wps:spPr>
                        <a:xfrm>
                          <a:off x="0" y="0"/>
                          <a:ext cx="1323340" cy="64770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31092447" w14:textId="77777777" w:rsidR="008452D4" w:rsidRPr="00272ED2" w:rsidRDefault="008452D4" w:rsidP="008452D4">
                            <w:pPr>
                              <w:rPr>
                                <w:position w:val="-12"/>
                              </w:rPr>
                            </w:pPr>
                            <w:r>
                              <w:rPr>
                                <w:position w:val="-48"/>
                              </w:rPr>
                              <w:object w:dxaOrig="345" w:dyaOrig="900" w14:anchorId="1A1BA156">
                                <v:shape id="_x0000_i1075" type="#_x0000_t75" style="width:16.5pt;height:45pt" o:ole="">
                                  <v:imagedata r:id="rId34" o:title=""/>
                                </v:shape>
                                <o:OLEObject Type="Embed" ProgID="Equation.DSMT4" ShapeID="_x0000_i1075" DrawAspect="Content" ObjectID="_1785842987" r:id="rId60"/>
                              </w:object>
                            </w:r>
                            <w:r w:rsidRPr="00272ED2">
                              <w:rPr>
                                <w:position w:val="-12"/>
                              </w:rPr>
                              <w:t>182 c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5F0EDBE1" id="Text Box 1652" o:spid="_x0000_s1031" type="#_x0000_t202" style="position:absolute;left:0;text-align:left;margin-left:245.8pt;margin-top:29.4pt;width:104.2pt;height:5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" filled="f" stroked="f" strokeweight="1pt">
                <v:textbox>
                  <w:txbxContent>
                    <w:p w14:paraId="31092447" w14:textId="77777777" w:rsidR="008452D4" w:rsidRPr="00272ED2" w:rsidRDefault="008452D4" w:rsidP="008452D4">
                      <w:pPr>
                        <w:rPr>
                          <w:position w:val="-12"/>
                        </w:rPr>
                      </w:pPr>
                      <w:r>
                        <w:rPr>
                          <w:position w:val="-48"/>
                        </w:rPr>
                        <w:object w:dxaOrig="345" w:dyaOrig="900" w14:anchorId="1A1BA156">
                          <v:shape id="_x0000_i1098" type="#_x0000_t75" style="width:16.5pt;height:45pt" o:ole="">
                            <v:imagedata r:id="rId36" o:title=""/>
                          </v:shape>
                          <o:OLEObject Type="Embed" ProgID="Equation.DSMT4" ShapeID="_x0000_i1098" DrawAspect="Content" ObjectID="_1778661983" r:id="rId61"/>
                        </w:object>
                      </w:r>
                      <w:r w:rsidRPr="00272ED2">
                        <w:rPr>
                          <w:position w:val="-12"/>
                        </w:rPr>
                        <w:t xml:space="preserve">182 </w:t>
                      </w:r>
                      <w:proofErr w:type="gramStart"/>
                      <w:r w:rsidRPr="00272ED2">
                        <w:rPr>
                          <w:position w:val="-12"/>
                        </w:rPr>
                        <w:t>con</w:t>
                      </w:r>
                      <w:proofErr w:type="gramEnd"/>
                    </w:p>
                  </w:txbxContent>
                </v:textbox>
              </v:shape>
            </w:pict>
          </mc:Fallback>
        </mc:AlternateContent>
      </w:r>
      <w:r w:rsidRPr="00467050">
        <w:rPr>
          <w:b/>
        </w:rPr>
        <w:t xml:space="preserve">Câu </w:t>
      </w:r>
      <w:r w:rsidRPr="00467050">
        <w:rPr>
          <w:b/>
          <w:lang w:val="vi-VN"/>
        </w:rPr>
        <w:t>8</w:t>
      </w:r>
      <w:r w:rsidRPr="00467050">
        <w:rPr>
          <w:b/>
        </w:rPr>
        <w:t>.</w:t>
      </w:r>
      <w:r w:rsidRPr="00467050">
        <w:t xml:space="preserve"> </w:t>
      </w:r>
      <w:r w:rsidRPr="00467050">
        <w:rPr>
          <w:b/>
          <w:lang w:val="vi-VN"/>
        </w:rPr>
        <w:t>Đáp án đúng là: D</w:t>
      </w:r>
    </w:p>
    <w:p w14:paraId="52CD46BB"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12512" behindDoc="0" locked="0" layoutInCell="1" allowOverlap="1" wp14:anchorId="642BDC97" wp14:editId="01BA7EAD">
                <wp:simplePos x="0" y="0"/>
                <wp:positionH relativeFrom="column">
                  <wp:posOffset>1879821</wp:posOffset>
                </wp:positionH>
                <wp:positionV relativeFrom="paragraph">
                  <wp:posOffset>204470</wp:posOffset>
                </wp:positionV>
                <wp:extent cx="0" cy="215900"/>
                <wp:effectExtent l="0" t="0" r="19050" b="12700"/>
                <wp:wrapNone/>
                <wp:docPr id="1653" name="Straight Connector 165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79AB6675" id="Straight Connector 1653"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pt,16.1pt" to="14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707392" behindDoc="0" locked="0" layoutInCell="1" allowOverlap="1" wp14:anchorId="6A9A62F3" wp14:editId="3FD2F5A6">
                <wp:simplePos x="0" y="0"/>
                <wp:positionH relativeFrom="column">
                  <wp:posOffset>1440180</wp:posOffset>
                </wp:positionH>
                <wp:positionV relativeFrom="paragraph">
                  <wp:posOffset>72390</wp:posOffset>
                </wp:positionV>
                <wp:extent cx="438150" cy="107950"/>
                <wp:effectExtent l="0" t="0" r="19050" b="25400"/>
                <wp:wrapNone/>
                <wp:docPr id="1654" name="Group 165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55" name="Straight Connector 165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6" name="Straight Connector 165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7" name="Straight Connector 165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93AAE65" id="Group 1654" o:spid="_x0000_s1026" style="position:absolute;margin-left:113.4pt;margin-top:5.7pt;width:34.5pt;height:8.5pt;z-index:25170739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">
                <v:line id="Straight Connector 165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" strokecolor="black [3213]" strokeweight="1.15pt">
                  <v:stroke joinstyle="miter"/>
                </v:line>
                <v:line id="Straight Connector 165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" strokecolor="black [3213]" strokeweight="1.15pt">
                  <v:stroke joinstyle="miter"/>
                </v:line>
                <v:line id="Straight Connector 165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4320" behindDoc="0" locked="0" layoutInCell="1" allowOverlap="1" wp14:anchorId="1B26A4F8" wp14:editId="34937265">
                <wp:simplePos x="0" y="0"/>
                <wp:positionH relativeFrom="column">
                  <wp:posOffset>1003300</wp:posOffset>
                </wp:positionH>
                <wp:positionV relativeFrom="paragraph">
                  <wp:posOffset>71120</wp:posOffset>
                </wp:positionV>
                <wp:extent cx="438150" cy="107950"/>
                <wp:effectExtent l="0" t="0" r="19050" b="25400"/>
                <wp:wrapNone/>
                <wp:docPr id="1658" name="Group 1658"/>
                <wp:cNvGraphicFramePr/>
                <a:graphic xmlns:a="http://schemas.openxmlformats.org/drawingml/2006/main">
                  <a:graphicData uri="http://schemas.microsoft.com/office/word/2010/wordprocessingGroup">
                    <wpg:wgp>
                      <wpg:cNvGrpSpPr/>
                      <wpg:grpSpPr>
                        <a:xfrm>
                          <a:off x="0" y="0"/>
                          <a:ext cx="438150" cy="107950"/>
                          <a:chOff x="0" y="-11727"/>
                          <a:chExt cx="438504" cy="108797"/>
                        </a:xfrm>
                      </wpg:grpSpPr>
                      <wps:wsp>
                        <wps:cNvPr id="1659" name="Straight Connector 165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0" name="Straight Connector 1660"/>
                        <wps:cNvCnPr/>
                        <wps:spPr>
                          <a:xfrm>
                            <a:off x="0" y="-11255"/>
                            <a:ext cx="0" cy="108325"/>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1" name="Straight Connector 166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DE00394" id="Group 1658" o:spid="_x0000_s1026" style="position:absolute;margin-left:79pt;margin-top:5.6pt;width:34.5pt;height:8.5pt;z-index:251704320;mso-height-relative:margin" coordorigin=",-11727" coordsize="438504,10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">
                <v:line id="Straight Connector 165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" strokecolor="black [3213]" strokeweight="1.15pt">
                  <v:stroke joinstyle="miter"/>
                </v:line>
                <v:line id="Straight Connector 1660" o:spid="_x0000_s1028" style="position:absolute;visibility:visible;mso-wrap-style:square" from="0,-11255" to="0,9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" strokecolor="black [3213]" strokeweight="1.15pt">
                  <v:stroke joinstyle="miter"/>
                </v:line>
                <v:line id="Straight Connector 166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705344" behindDoc="0" locked="0" layoutInCell="1" allowOverlap="1" wp14:anchorId="17985E4B" wp14:editId="4B660F4E">
                <wp:simplePos x="0" y="0"/>
                <wp:positionH relativeFrom="column">
                  <wp:posOffset>1002030</wp:posOffset>
                </wp:positionH>
                <wp:positionV relativeFrom="paragraph">
                  <wp:posOffset>203200</wp:posOffset>
                </wp:positionV>
                <wp:extent cx="0" cy="215900"/>
                <wp:effectExtent l="0" t="0" r="19050" b="12700"/>
                <wp:wrapNone/>
                <wp:docPr id="1662" name="Straight Connector 1662"/>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03941D6A" id="Straight Connector 1662"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Số</w:t>
      </w:r>
      <w:r w:rsidRPr="00467050">
        <w:rPr>
          <w:bCs/>
          <w:lang w:val="vi-VN"/>
        </w:rPr>
        <w:t xml:space="preserve"> con</w:t>
      </w:r>
      <w:r w:rsidRPr="00467050">
        <w:rPr>
          <w:bCs/>
        </w:rPr>
        <w:t xml:space="preserve"> g</w:t>
      </w:r>
      <w:r w:rsidRPr="00467050">
        <w:rPr>
          <w:bCs/>
          <w:lang w:val="vi-VN"/>
        </w:rPr>
        <w:t>à</w:t>
      </w:r>
      <w:r w:rsidRPr="00467050">
        <w:rPr>
          <w:bCs/>
        </w:rPr>
        <w:t xml:space="preserve">: </w:t>
      </w:r>
    </w:p>
    <w:p w14:paraId="281F500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706368" behindDoc="0" locked="0" layoutInCell="1" allowOverlap="1" wp14:anchorId="2565F5AF" wp14:editId="538F05F4">
                <wp:simplePos x="0" y="0"/>
                <wp:positionH relativeFrom="column">
                  <wp:posOffset>1007745</wp:posOffset>
                </wp:positionH>
                <wp:positionV relativeFrom="paragraph">
                  <wp:posOffset>156210</wp:posOffset>
                </wp:positionV>
                <wp:extent cx="438150" cy="107950"/>
                <wp:effectExtent l="0" t="0" r="19050" b="25400"/>
                <wp:wrapNone/>
                <wp:docPr id="1663" name="Group 166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64" name="Straight Connector 166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5" name="Straight Connector 166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6" name="Straight Connector 166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8087979" id="Group 1663" o:spid="_x0000_s1026" style="position:absolute;margin-left:79.35pt;margin-top:12.3pt;width:34.5pt;height:8.5pt;z-index:25170636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">
                <v:line id="Straight Connector 166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" strokecolor="black [3213]" strokeweight="1.15pt">
                  <v:stroke joinstyle="miter"/>
                </v:line>
                <v:line id="Straight Connector 166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" strokecolor="black [3213]" strokeweight="1.15pt">
                  <v:stroke joinstyle="miter"/>
                </v:line>
                <v:line id="Straight Connector 166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1488" behindDoc="0" locked="0" layoutInCell="1" allowOverlap="1" wp14:anchorId="30E43124" wp14:editId="3D3E0134">
                <wp:simplePos x="0" y="0"/>
                <wp:positionH relativeFrom="column">
                  <wp:posOffset>2752090</wp:posOffset>
                </wp:positionH>
                <wp:positionV relativeFrom="paragraph">
                  <wp:posOffset>150495</wp:posOffset>
                </wp:positionV>
                <wp:extent cx="438150" cy="107950"/>
                <wp:effectExtent l="0" t="0" r="19050" b="25400"/>
                <wp:wrapNone/>
                <wp:docPr id="1667" name="Group 166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68" name="Straight Connector 166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9" name="Straight Connector 166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0" name="Straight Connector 167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7D49CDE" id="Group 1667" o:spid="_x0000_s1026" style="position:absolute;margin-left:216.7pt;margin-top:11.85pt;width:34.5pt;height:8.5pt;z-index:25171148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">
                <v:line id="Straight Connector 166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" strokecolor="black [3213]" strokeweight="1.15pt">
                  <v:stroke joinstyle="miter"/>
                </v:line>
                <v:line id="Straight Connector 166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" strokecolor="black [3213]" strokeweight="1.15pt">
                  <v:stroke joinstyle="miter"/>
                </v:line>
                <v:line id="Straight Connector 167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0464" behindDoc="0" locked="0" layoutInCell="1" allowOverlap="1" wp14:anchorId="0EC0FA8A" wp14:editId="1C584106">
                <wp:simplePos x="0" y="0"/>
                <wp:positionH relativeFrom="column">
                  <wp:posOffset>2313940</wp:posOffset>
                </wp:positionH>
                <wp:positionV relativeFrom="paragraph">
                  <wp:posOffset>149860</wp:posOffset>
                </wp:positionV>
                <wp:extent cx="438150" cy="107950"/>
                <wp:effectExtent l="0" t="0" r="19050" b="25400"/>
                <wp:wrapNone/>
                <wp:docPr id="1671" name="Group 167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72" name="Straight Connector 167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3" name="Straight Connector 167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4" name="Straight Connector 167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FF101FE" id="Group 1671" o:spid="_x0000_s1026" style="position:absolute;margin-left:182.2pt;margin-top:11.8pt;width:34.5pt;height:8.5pt;z-index:2517104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">
                <v:line id="Straight Connector 167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" strokecolor="black [3213]" strokeweight="1.15pt">
                  <v:stroke joinstyle="miter"/>
                </v:line>
                <v:line id="Straight Connector 167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" strokecolor="black [3213]" strokeweight="1.15pt">
                  <v:stroke joinstyle="miter"/>
                </v:line>
                <v:line id="Straight Connector 167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9440" behindDoc="0" locked="0" layoutInCell="1" allowOverlap="1" wp14:anchorId="00C34233" wp14:editId="5DCF48C9">
                <wp:simplePos x="0" y="0"/>
                <wp:positionH relativeFrom="column">
                  <wp:posOffset>1882775</wp:posOffset>
                </wp:positionH>
                <wp:positionV relativeFrom="paragraph">
                  <wp:posOffset>153670</wp:posOffset>
                </wp:positionV>
                <wp:extent cx="438150" cy="107950"/>
                <wp:effectExtent l="0" t="0" r="19050" b="25400"/>
                <wp:wrapNone/>
                <wp:docPr id="1675" name="Group 167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76" name="Straight Connector 167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7" name="Straight Connector 167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8" name="Straight Connector 167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901F221" id="Group 1675" o:spid="_x0000_s1026" style="position:absolute;margin-left:148.25pt;margin-top:12.1pt;width:34.5pt;height:8.5pt;z-index:25170944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aEa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">
                <v:line id="Straight Connector 167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" strokecolor="black [3213]" strokeweight="1.15pt">
                  <v:stroke joinstyle="miter"/>
                </v:line>
                <v:line id="Straight Connector 167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" strokecolor="black [3213]" strokeweight="1.15pt">
                  <v:stroke joinstyle="miter"/>
                </v:line>
                <v:line id="Straight Connector 167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8416" behindDoc="0" locked="0" layoutInCell="1" allowOverlap="1" wp14:anchorId="742831F1" wp14:editId="4510D792">
                <wp:simplePos x="0" y="0"/>
                <wp:positionH relativeFrom="column">
                  <wp:posOffset>1443990</wp:posOffset>
                </wp:positionH>
                <wp:positionV relativeFrom="paragraph">
                  <wp:posOffset>154305</wp:posOffset>
                </wp:positionV>
                <wp:extent cx="438150" cy="107950"/>
                <wp:effectExtent l="0" t="0" r="19050" b="25400"/>
                <wp:wrapNone/>
                <wp:docPr id="1679" name="Group 167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80" name="Straight Connector 168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81" name="Straight Connector 168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82" name="Straight Connector 168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7B3493C0" id="Group 1679" o:spid="_x0000_s1026" style="position:absolute;margin-left:113.7pt;margin-top:12.15pt;width:34.5pt;height:8.5pt;z-index:25170841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">
                <v:line id="Straight Connector 168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" strokecolor="black [3213]" strokeweight="1.15pt">
                  <v:stroke joinstyle="miter"/>
                </v:line>
                <v:line id="Straight Connector 168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" strokecolor="black [3213]" strokeweight="1.15pt">
                  <v:stroke joinstyle="miter"/>
                </v:line>
                <v:line id="Straight Connector 168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" strokecolor="black [3213]" strokeweight="1.15pt">
                  <v:stroke joinstyle="miter"/>
                </v:line>
              </v:group>
            </w:pict>
          </mc:Fallback>
        </mc:AlternateContent>
      </w:r>
      <w:r w:rsidRPr="00467050">
        <w:rPr>
          <w:bCs/>
        </w:rPr>
        <w:t>Số c</w:t>
      </w:r>
      <w:r w:rsidRPr="00467050">
        <w:rPr>
          <w:bCs/>
          <w:lang w:val="vi-VN"/>
        </w:rPr>
        <w:t>on vịt</w:t>
      </w:r>
      <w:r w:rsidRPr="00467050">
        <w:rPr>
          <w:bCs/>
        </w:rPr>
        <w:t>:</w:t>
      </w:r>
    </w:p>
    <w:p w14:paraId="544DB2B9"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p>
    <w:p w14:paraId="43CE340E"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Bài giải</w:t>
      </w:r>
    </w:p>
    <w:p w14:paraId="58AFD68D"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Theo sơ đồ, giá trị mỗi phần bằng nhau là:</w:t>
      </w:r>
    </w:p>
    <w:p w14:paraId="6CC6B46A"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82 : (2 + 5) = 26</w:t>
      </w:r>
    </w:p>
    <w:p w14:paraId="1E043481"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Số con gà là:</w:t>
      </w:r>
    </w:p>
    <w:p w14:paraId="225F0538"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26 × 2 = 52 (con)</w:t>
      </w:r>
    </w:p>
    <w:p w14:paraId="3257EC58"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Đáp số: 52 con gà</w:t>
      </w:r>
    </w:p>
    <w:p w14:paraId="7212ABE1" w14:textId="77777777" w:rsidR="008452D4" w:rsidRPr="00467050" w:rsidRDefault="008452D4" w:rsidP="008452D4">
      <w:pPr>
        <w:tabs>
          <w:tab w:val="left" w:pos="170"/>
          <w:tab w:val="left" w:pos="2438"/>
          <w:tab w:val="left" w:pos="4763"/>
          <w:tab w:val="left" w:pos="7314"/>
        </w:tabs>
        <w:spacing w:after="0" w:line="360" w:lineRule="auto"/>
        <w:rPr>
          <w:b/>
          <w:bCs/>
          <w:lang w:val="vi-VN"/>
        </w:rPr>
      </w:pPr>
      <w:r w:rsidRPr="00467050">
        <w:rPr>
          <w:b/>
          <w:bCs/>
        </w:rPr>
        <w:t xml:space="preserve">PHẦN </w:t>
      </w:r>
      <w:r w:rsidRPr="00467050">
        <w:rPr>
          <w:b/>
          <w:bCs/>
          <w:lang w:val="vi-VN"/>
        </w:rPr>
        <w:t>I</w:t>
      </w:r>
      <w:r w:rsidRPr="00467050">
        <w:rPr>
          <w:b/>
          <w:bCs/>
        </w:rPr>
        <w:t xml:space="preserve">I. </w:t>
      </w:r>
      <w:r w:rsidRPr="00467050">
        <w:rPr>
          <w:b/>
          <w:bCs/>
          <w:lang w:val="vi-VN"/>
        </w:rPr>
        <w:t>TỰ LUẬN</w:t>
      </w:r>
    </w:p>
    <w:p w14:paraId="5158D49E" w14:textId="77777777" w:rsidR="008452D4" w:rsidRPr="00467050" w:rsidRDefault="008452D4" w:rsidP="008452D4">
      <w:pPr>
        <w:tabs>
          <w:tab w:val="left" w:pos="170"/>
          <w:tab w:val="left" w:pos="1333"/>
        </w:tabs>
        <w:spacing w:after="0" w:line="360" w:lineRule="auto"/>
        <w:jc w:val="both"/>
        <w:rPr>
          <w:lang w:val="vi-VN"/>
        </w:rPr>
      </w:pPr>
      <w:r w:rsidRPr="00467050">
        <w:rPr>
          <w:b/>
          <w:lang w:val="vi-VN"/>
        </w:rPr>
        <w:t>Bài 1</w:t>
      </w:r>
      <w:r w:rsidRPr="00467050">
        <w:rPr>
          <w:b/>
        </w:rPr>
        <w:t>.</w:t>
      </w:r>
      <w:r w:rsidRPr="00467050">
        <w:rPr>
          <w:lang w:val="vi-VN"/>
        </w:rPr>
        <w:t xml:space="preserve"> </w:t>
      </w:r>
    </w:p>
    <w:p w14:paraId="57E1913B" w14:textId="77777777" w:rsidR="008452D4" w:rsidRPr="00467050" w:rsidRDefault="008452D4" w:rsidP="008452D4">
      <w:pPr>
        <w:tabs>
          <w:tab w:val="left" w:pos="170"/>
          <w:tab w:val="left" w:pos="1333"/>
        </w:tabs>
        <w:spacing w:after="0" w:line="360" w:lineRule="auto"/>
        <w:jc w:val="both"/>
        <w:rPr>
          <w:bCs/>
          <w:lang w:val="vi-VN"/>
        </w:rPr>
      </w:pPr>
      <w:r w:rsidRPr="00467050">
        <w:rPr>
          <w:b/>
          <w:bCs/>
          <w:lang w:val="vi-VN"/>
        </w:rPr>
        <w:t xml:space="preserve">a) </w:t>
      </w:r>
      <w:r w:rsidRPr="00467050">
        <w:rPr>
          <w:lang w:val="vi-VN"/>
        </w:rPr>
        <w:t xml:space="preserve">Tỉ số </w:t>
      </w:r>
      <w:r w:rsidRPr="00467050">
        <w:rPr>
          <w:position w:val="-28"/>
        </w:rPr>
        <w:object w:dxaOrig="240" w:dyaOrig="720" w14:anchorId="526F52B0">
          <v:shape id="_x0000_i1053" type="#_x0000_t75" style="width:12pt;height:37pt" o:ole="">
            <v:imagedata r:id="rId38" o:title=""/>
          </v:shape>
          <o:OLEObject Type="Embed" ProgID="Equation.DSMT4" ShapeID="_x0000_i1053" DrawAspect="Content" ObjectID="_1785842965" r:id="rId62"/>
        </w:object>
      </w:r>
      <w:r w:rsidRPr="00467050">
        <w:rPr>
          <w:lang w:val="vi-VN"/>
        </w:rPr>
        <w:t xml:space="preserve"> được đọc là tỉ số của 3 và 8.</w:t>
      </w:r>
    </w:p>
    <w:p w14:paraId="038D6A7D" w14:textId="77777777" w:rsidR="008452D4" w:rsidRPr="00467050" w:rsidRDefault="008452D4" w:rsidP="008452D4">
      <w:pPr>
        <w:tabs>
          <w:tab w:val="left" w:pos="170"/>
          <w:tab w:val="left" w:pos="1333"/>
        </w:tabs>
        <w:spacing w:after="0" w:line="360" w:lineRule="auto"/>
        <w:jc w:val="both"/>
        <w:rPr>
          <w:lang w:val="vi-VN"/>
        </w:rPr>
      </w:pPr>
      <w:r w:rsidRPr="00467050">
        <w:rPr>
          <w:lang w:val="vi-VN"/>
        </w:rPr>
        <w:t xml:space="preserve">Tỉ số </w:t>
      </w:r>
      <w:r w:rsidRPr="00467050">
        <w:rPr>
          <w:position w:val="-28"/>
        </w:rPr>
        <w:object w:dxaOrig="360" w:dyaOrig="720" w14:anchorId="13C41829">
          <v:shape id="_x0000_i1054" type="#_x0000_t75" style="width:18pt;height:37pt" o:ole="">
            <v:imagedata r:id="rId40" o:title=""/>
          </v:shape>
          <o:OLEObject Type="Embed" ProgID="Equation.DSMT4" ShapeID="_x0000_i1054" DrawAspect="Content" ObjectID="_1785842966" r:id="rId63"/>
        </w:object>
      </w:r>
      <w:r w:rsidRPr="00467050">
        <w:rPr>
          <w:lang w:val="vi-VN"/>
        </w:rPr>
        <w:t xml:space="preserve"> được đọc là tỉ số của 4 và 15.</w:t>
      </w:r>
    </w:p>
    <w:p w14:paraId="633B0005" w14:textId="77777777" w:rsidR="008452D4" w:rsidRPr="00467050" w:rsidRDefault="008452D4" w:rsidP="008452D4">
      <w:pPr>
        <w:tabs>
          <w:tab w:val="left" w:pos="170"/>
          <w:tab w:val="left" w:pos="1333"/>
        </w:tabs>
        <w:spacing w:after="0" w:line="360" w:lineRule="auto"/>
        <w:jc w:val="both"/>
        <w:rPr>
          <w:bCs/>
          <w:lang w:val="vi-VN"/>
        </w:rPr>
      </w:pPr>
      <w:r w:rsidRPr="00467050">
        <w:rPr>
          <w:lang w:val="vi-VN"/>
        </w:rPr>
        <w:t>Tỉ số 12 : 25 được đọc là tỉ số của 12 và 15.</w:t>
      </w:r>
    </w:p>
    <w:p w14:paraId="697CAC03" w14:textId="77777777" w:rsidR="008452D4" w:rsidRPr="00467050" w:rsidRDefault="008452D4" w:rsidP="008452D4">
      <w:pPr>
        <w:tabs>
          <w:tab w:val="left" w:pos="170"/>
          <w:tab w:val="left" w:pos="1333"/>
        </w:tabs>
        <w:spacing w:after="0" w:line="360" w:lineRule="auto"/>
        <w:jc w:val="both"/>
        <w:rPr>
          <w:bCs/>
        </w:rPr>
      </w:pPr>
      <w:r w:rsidRPr="00467050">
        <w:rPr>
          <w:b/>
          <w:bCs/>
          <w:lang w:val="vi-VN"/>
        </w:rPr>
        <w:t>b</w:t>
      </w:r>
      <w:r w:rsidRPr="00467050">
        <w:rPr>
          <w:b/>
          <w:bCs/>
        </w:rPr>
        <w:t>)</w:t>
      </w:r>
      <w:r w:rsidRPr="00467050">
        <w:rPr>
          <w:bCs/>
        </w:rPr>
        <w:t xml:space="preserve"> </w:t>
      </w:r>
      <w:r w:rsidRPr="00467050">
        <w:t>Tỉ số của 5 và 6</w:t>
      </w:r>
      <w:r w:rsidRPr="00467050">
        <w:rPr>
          <w:lang w:val="vi-VN"/>
        </w:rPr>
        <w:t xml:space="preserve"> được viết là 5 : 6 hay </w:t>
      </w:r>
      <w:r w:rsidRPr="00467050">
        <w:rPr>
          <w:position w:val="-28"/>
        </w:rPr>
        <w:object w:dxaOrig="260" w:dyaOrig="720" w14:anchorId="64DF97C9">
          <v:shape id="_x0000_i1055" type="#_x0000_t75" style="width:13pt;height:37pt" o:ole="">
            <v:imagedata r:id="rId64" o:title=""/>
          </v:shape>
          <o:OLEObject Type="Embed" ProgID="Equation.DSMT4" ShapeID="_x0000_i1055" DrawAspect="Content" ObjectID="_1785842967" r:id="rId65"/>
        </w:object>
      </w:r>
    </w:p>
    <w:p w14:paraId="6EDFD404" w14:textId="77777777" w:rsidR="008452D4" w:rsidRPr="00467050" w:rsidRDefault="008452D4" w:rsidP="008452D4">
      <w:pPr>
        <w:tabs>
          <w:tab w:val="left" w:pos="170"/>
          <w:tab w:val="left" w:pos="1333"/>
        </w:tabs>
        <w:spacing w:after="0" w:line="360" w:lineRule="auto"/>
        <w:jc w:val="both"/>
        <w:rPr>
          <w:lang w:val="vi-VN"/>
        </w:rPr>
      </w:pPr>
      <w:r w:rsidRPr="00467050">
        <w:t>Tỉ số của 12 và 8</w:t>
      </w:r>
      <w:r w:rsidRPr="00467050">
        <w:rPr>
          <w:lang w:val="vi-VN"/>
        </w:rPr>
        <w:t xml:space="preserve"> được viết là 12 : 8 hay </w:t>
      </w:r>
      <w:r w:rsidRPr="00467050">
        <w:rPr>
          <w:position w:val="-28"/>
        </w:rPr>
        <w:object w:dxaOrig="820" w:dyaOrig="720" w14:anchorId="70CEF161">
          <v:shape id="_x0000_i1056" type="#_x0000_t75" style="width:40.5pt;height:37pt" o:ole="">
            <v:imagedata r:id="rId66" o:title=""/>
          </v:shape>
          <o:OLEObject Type="Embed" ProgID="Equation.DSMT4" ShapeID="_x0000_i1056" DrawAspect="Content" ObjectID="_1785842968" r:id="rId67"/>
        </w:object>
      </w:r>
    </w:p>
    <w:p w14:paraId="1BD590FF" w14:textId="77777777" w:rsidR="008452D4" w:rsidRPr="00467050" w:rsidRDefault="008452D4" w:rsidP="008452D4">
      <w:pPr>
        <w:tabs>
          <w:tab w:val="left" w:pos="170"/>
          <w:tab w:val="left" w:pos="1333"/>
        </w:tabs>
        <w:spacing w:after="0" w:line="360" w:lineRule="auto"/>
        <w:jc w:val="both"/>
        <w:rPr>
          <w:lang w:val="vi-VN"/>
        </w:rPr>
      </w:pPr>
      <w:r w:rsidRPr="00467050">
        <w:t>Tỉ số của 27 và 56</w:t>
      </w:r>
      <w:r w:rsidRPr="00467050">
        <w:rPr>
          <w:lang w:val="vi-VN"/>
        </w:rPr>
        <w:t xml:space="preserve"> được viết là 27 : 56 hay  </w:t>
      </w:r>
      <w:r w:rsidRPr="00467050">
        <w:rPr>
          <w:position w:val="-28"/>
        </w:rPr>
        <w:object w:dxaOrig="400" w:dyaOrig="720" w14:anchorId="4E0EFDA4">
          <v:shape id="_x0000_i1057" type="#_x0000_t75" style="width:19.5pt;height:37pt" o:ole="">
            <v:imagedata r:id="rId68" o:title=""/>
          </v:shape>
          <o:OLEObject Type="Embed" ProgID="Equation.DSMT4" ShapeID="_x0000_i1057" DrawAspect="Content" ObjectID="_1785842969" r:id="rId69"/>
        </w:object>
      </w:r>
    </w:p>
    <w:p w14:paraId="6B283DB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lastRenderedPageBreak/>
        <w:t>c</w:t>
      </w:r>
      <w:r w:rsidRPr="00467050">
        <w:rPr>
          <w:b/>
        </w:rPr>
        <w:t>)</w:t>
      </w:r>
      <w:r w:rsidRPr="00467050">
        <w:t xml:space="preserve"> </w:t>
      </w:r>
      <w:r w:rsidRPr="00467050">
        <w:rPr>
          <w:lang w:val="vi-VN"/>
        </w:rPr>
        <w:t xml:space="preserve">Với a = 6, b = 11 tỉ số của a và b là 6 : 11 hay </w:t>
      </w:r>
      <w:r w:rsidRPr="00467050">
        <w:rPr>
          <w:position w:val="-26"/>
        </w:rPr>
        <w:object w:dxaOrig="340" w:dyaOrig="700" w14:anchorId="30254988">
          <v:shape id="_x0000_i1058" type="#_x0000_t75" style="width:16.5pt;height:35pt" o:ole="">
            <v:imagedata r:id="rId70" o:title=""/>
          </v:shape>
          <o:OLEObject Type="Embed" ProgID="Equation.DSMT4" ShapeID="_x0000_i1058" DrawAspect="Content" ObjectID="_1785842970" r:id="rId71"/>
        </w:object>
      </w:r>
    </w:p>
    <w:p w14:paraId="01D4360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ới </w:t>
      </w:r>
      <w:r w:rsidRPr="00467050">
        <w:t>a = 32, b = 5</w:t>
      </w:r>
      <w:r w:rsidRPr="00467050">
        <w:rPr>
          <w:lang w:val="vi-VN"/>
        </w:rPr>
        <w:t xml:space="preserve"> tỉ số của a và b là 32 : 5 hay </w:t>
      </w:r>
      <w:r w:rsidRPr="00467050">
        <w:rPr>
          <w:position w:val="-28"/>
        </w:rPr>
        <w:object w:dxaOrig="380" w:dyaOrig="720" w14:anchorId="2182AECA">
          <v:shape id="_x0000_i1059" type="#_x0000_t75" style="width:19pt;height:37pt" o:ole="">
            <v:imagedata r:id="rId72" o:title=""/>
          </v:shape>
          <o:OLEObject Type="Embed" ProgID="Equation.DSMT4" ShapeID="_x0000_i1059" DrawAspect="Content" ObjectID="_1785842971" r:id="rId73"/>
        </w:object>
      </w:r>
    </w:p>
    <w:p w14:paraId="4528718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ới </w:t>
      </w:r>
      <w:r w:rsidRPr="00467050">
        <w:t xml:space="preserve">a = </w:t>
      </w:r>
      <w:r w:rsidRPr="00467050">
        <w:rPr>
          <w:lang w:val="vi-VN"/>
        </w:rPr>
        <w:t>3</w:t>
      </w:r>
      <w:r w:rsidRPr="00467050">
        <w:t xml:space="preserve">, b = </w:t>
      </w:r>
      <w:r w:rsidRPr="00467050">
        <w:rPr>
          <w:position w:val="-28"/>
        </w:rPr>
        <w:object w:dxaOrig="260" w:dyaOrig="720" w14:anchorId="2D7840B1">
          <v:shape id="_x0000_i1060" type="#_x0000_t75" style="width:14pt;height:37pt" o:ole="">
            <v:imagedata r:id="rId42" o:title=""/>
          </v:shape>
          <o:OLEObject Type="Embed" ProgID="Equation.DSMT4" ShapeID="_x0000_i1060" DrawAspect="Content" ObjectID="_1785842972" r:id="rId74"/>
        </w:object>
      </w:r>
      <w:r w:rsidRPr="00467050">
        <w:rPr>
          <w:lang w:val="vi-VN"/>
        </w:rPr>
        <w:t xml:space="preserve"> tỉ số của a và b là 3 : </w:t>
      </w:r>
      <w:r w:rsidRPr="00467050">
        <w:rPr>
          <w:position w:val="-28"/>
        </w:rPr>
        <w:object w:dxaOrig="260" w:dyaOrig="720" w14:anchorId="7956A0D0">
          <v:shape id="_x0000_i1061" type="#_x0000_t75" style="width:14pt;height:37pt" o:ole="">
            <v:imagedata r:id="rId42" o:title=""/>
          </v:shape>
          <o:OLEObject Type="Embed" ProgID="Equation.DSMT4" ShapeID="_x0000_i1061" DrawAspect="Content" ObjectID="_1785842973" r:id="rId75"/>
        </w:object>
      </w:r>
      <w:r w:rsidRPr="00467050">
        <w:rPr>
          <w:lang w:val="vi-VN"/>
        </w:rPr>
        <w:t xml:space="preserve"> hay </w:t>
      </w:r>
      <w:r w:rsidRPr="00467050">
        <w:rPr>
          <w:position w:val="-26"/>
        </w:rPr>
        <w:object w:dxaOrig="360" w:dyaOrig="700" w14:anchorId="0B643597">
          <v:shape id="_x0000_i1062" type="#_x0000_t75" style="width:18pt;height:35pt" o:ole="">
            <v:imagedata r:id="rId76" o:title=""/>
          </v:shape>
          <o:OLEObject Type="Embed" ProgID="Equation.DSMT4" ShapeID="_x0000_i1062" DrawAspect="Content" ObjectID="_1785842974" r:id="rId77"/>
        </w:object>
      </w:r>
      <w:r w:rsidRPr="00467050">
        <w:rPr>
          <w:lang w:val="vi-VN"/>
        </w:rPr>
        <w:t xml:space="preserve"> (vì 3 : </w:t>
      </w:r>
      <w:r w:rsidRPr="00467050">
        <w:rPr>
          <w:position w:val="-28"/>
        </w:rPr>
        <w:object w:dxaOrig="260" w:dyaOrig="720" w14:anchorId="1E68963C">
          <v:shape id="_x0000_i1063" type="#_x0000_t75" style="width:14pt;height:37pt" o:ole="">
            <v:imagedata r:id="rId42" o:title=""/>
          </v:shape>
          <o:OLEObject Type="Embed" ProgID="Equation.DSMT4" ShapeID="_x0000_i1063" DrawAspect="Content" ObjectID="_1785842975" r:id="rId78"/>
        </w:object>
      </w:r>
      <w:r w:rsidRPr="00467050">
        <w:rPr>
          <w:lang w:val="vi-VN"/>
        </w:rPr>
        <w:t xml:space="preserve"> = </w:t>
      </w:r>
      <w:r w:rsidRPr="00467050">
        <w:rPr>
          <w:position w:val="-26"/>
        </w:rPr>
        <w:object w:dxaOrig="1180" w:dyaOrig="700" w14:anchorId="2D582E00">
          <v:shape id="_x0000_i1064" type="#_x0000_t75" style="width:64.5pt;height:35pt" o:ole="">
            <v:imagedata r:id="rId79" o:title=""/>
          </v:shape>
          <o:OLEObject Type="Embed" ProgID="Equation.DSMT4" ShapeID="_x0000_i1064" DrawAspect="Content" ObjectID="_1785842976" r:id="rId80"/>
        </w:object>
      </w:r>
      <w:r w:rsidRPr="00467050">
        <w:rPr>
          <w:lang w:val="vi-VN"/>
        </w:rPr>
        <w:t>)</w:t>
      </w:r>
    </w:p>
    <w:p w14:paraId="3B98CFA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ài 2</w:t>
      </w:r>
      <w:r w:rsidRPr="00467050">
        <w:rPr>
          <w:b/>
        </w:rPr>
        <w:t>.</w:t>
      </w:r>
      <w:r w:rsidRPr="00467050">
        <w:t xml:space="preserve"> </w:t>
      </w:r>
      <w:r w:rsidRPr="00467050">
        <w:rPr>
          <w:bCs/>
        </w:rPr>
        <w:t xml:space="preserve">Một vườn cây có </w:t>
      </w:r>
      <w:r w:rsidRPr="00467050">
        <w:rPr>
          <w:bCs/>
          <w:lang w:val="vi-VN"/>
        </w:rPr>
        <w:t xml:space="preserve">170 cây lấy gỗ và 230 </w:t>
      </w:r>
      <w:r w:rsidRPr="00467050">
        <w:rPr>
          <w:bCs/>
        </w:rPr>
        <w:t>cây ăn quả.</w:t>
      </w:r>
      <w:r w:rsidRPr="00467050">
        <w:rPr>
          <w:bCs/>
          <w:lang w:val="vi-VN"/>
        </w:rPr>
        <w:t xml:space="preserve"> </w:t>
      </w:r>
    </w:p>
    <w:p w14:paraId="7062B7DE"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rPr>
          <w:position w:val="-28"/>
        </w:rPr>
        <w:object w:dxaOrig="380" w:dyaOrig="720" w14:anchorId="2AE9844D">
          <v:shape id="_x0000_i1065" type="#_x0000_t75" style="width:19.5pt;height:37pt" o:ole="">
            <v:imagedata r:id="rId81" o:title=""/>
          </v:shape>
          <o:OLEObject Type="Embed" ProgID="Equation.DSMT4" ShapeID="_x0000_i1065" DrawAspect="Content" ObjectID="_1785842977" r:id="rId82"/>
        </w:object>
      </w:r>
      <w:r w:rsidRPr="00467050">
        <w:rPr>
          <w:lang w:val="vi-VN"/>
        </w:rPr>
        <w:t>.</w:t>
      </w:r>
    </w:p>
    <w:p w14:paraId="1634B211"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rPr>
          <w:position w:val="-28"/>
        </w:rPr>
        <w:object w:dxaOrig="380" w:dyaOrig="720" w14:anchorId="5B8550B1">
          <v:shape id="_x0000_i1066" type="#_x0000_t75" style="width:19.5pt;height:37pt" o:ole="">
            <v:imagedata r:id="rId83" o:title=""/>
          </v:shape>
          <o:OLEObject Type="Embed" ProgID="Equation.DSMT4" ShapeID="_x0000_i1066" DrawAspect="Content" ObjectID="_1785842978" r:id="rId84"/>
        </w:object>
      </w:r>
      <w:r w:rsidRPr="00467050">
        <w:rPr>
          <w:lang w:val="vi-VN"/>
        </w:rPr>
        <w:t>.</w:t>
      </w:r>
    </w:p>
    <w:p w14:paraId="7E9FF7B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bCs/>
          <w:lang w:val="vi-VN"/>
        </w:rPr>
        <w:t>c)</w:t>
      </w:r>
      <w:r w:rsidRPr="00467050">
        <w:rPr>
          <w:bCs/>
        </w:rPr>
        <w:t xml:space="preserve"> </w:t>
      </w:r>
      <w:r w:rsidRPr="00467050">
        <w:rPr>
          <w:bCs/>
          <w:lang w:val="vi-VN"/>
        </w:rPr>
        <w:t>T</w:t>
      </w:r>
      <w:r w:rsidRPr="00467050">
        <w:rPr>
          <w:bCs/>
        </w:rPr>
        <w:t xml:space="preserve">ỉ số của số cây lấy gỗ và số cây trong vườn </w:t>
      </w:r>
      <w:r w:rsidRPr="00467050">
        <w:rPr>
          <w:position w:val="-28"/>
        </w:rPr>
        <w:object w:dxaOrig="400" w:dyaOrig="720" w14:anchorId="24758486">
          <v:shape id="_x0000_i1067" type="#_x0000_t75" style="width:20.5pt;height:37pt" o:ole="">
            <v:imagedata r:id="rId85" o:title=""/>
          </v:shape>
          <o:OLEObject Type="Embed" ProgID="Equation.DSMT4" ShapeID="_x0000_i1067" DrawAspect="Content" ObjectID="_1785842979" r:id="rId86"/>
        </w:object>
      </w:r>
      <w:r w:rsidRPr="00467050">
        <w:rPr>
          <w:lang w:val="vi-VN"/>
        </w:rPr>
        <w:t>.</w:t>
      </w:r>
    </w:p>
    <w:p w14:paraId="59EFE506"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lang w:val="vi-VN"/>
        </w:rPr>
        <w:t>Giải thích</w:t>
      </w:r>
    </w:p>
    <w:p w14:paraId="63320F96"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rPr>
          <w:position w:val="-28"/>
        </w:rPr>
        <w:object w:dxaOrig="1120" w:dyaOrig="720" w14:anchorId="4B69C393">
          <v:shape id="_x0000_i1068" type="#_x0000_t75" style="width:57.5pt;height:36pt" o:ole="">
            <v:imagedata r:id="rId87" o:title=""/>
          </v:shape>
          <o:OLEObject Type="Embed" ProgID="Equation.DSMT4" ShapeID="_x0000_i1068" DrawAspect="Content" ObjectID="_1785842980" r:id="rId88"/>
        </w:object>
      </w:r>
    </w:p>
    <w:p w14:paraId="128CE9BA"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rPr>
          <w:position w:val="-28"/>
        </w:rPr>
        <w:object w:dxaOrig="1120" w:dyaOrig="720" w14:anchorId="3380AF67">
          <v:shape id="_x0000_i1069" type="#_x0000_t75" style="width:57.5pt;height:36pt" o:ole="">
            <v:imagedata r:id="rId89" o:title=""/>
          </v:shape>
          <o:OLEObject Type="Embed" ProgID="Equation.DSMT4" ShapeID="_x0000_i1069" DrawAspect="Content" ObjectID="_1785842981" r:id="rId90"/>
        </w:object>
      </w:r>
    </w:p>
    <w:p w14:paraId="42EF3E31"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c)</w:t>
      </w:r>
      <w:r w:rsidRPr="00467050">
        <w:rPr>
          <w:bCs/>
          <w:lang w:val="vi-VN"/>
        </w:rPr>
        <w:t xml:space="preserve"> Vườn đó có tổng số cây là: 170 + 230 = 400 (cây)</w:t>
      </w:r>
    </w:p>
    <w:p w14:paraId="6F31AB6D"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Cs/>
          <w:lang w:val="vi-VN"/>
        </w:rPr>
        <w:t>T</w:t>
      </w:r>
      <w:r w:rsidRPr="00467050">
        <w:rPr>
          <w:bCs/>
        </w:rPr>
        <w:t xml:space="preserve">ỉ số của số cây lấy gỗ và số cây trong vườn </w:t>
      </w:r>
      <w:r w:rsidRPr="00467050">
        <w:rPr>
          <w:position w:val="-28"/>
        </w:rPr>
        <w:object w:dxaOrig="1140" w:dyaOrig="720" w14:anchorId="6AD5C374">
          <v:shape id="_x0000_i1070" type="#_x0000_t75" style="width:57.5pt;height:36pt" o:ole="">
            <v:imagedata r:id="rId91" o:title=""/>
          </v:shape>
          <o:OLEObject Type="Embed" ProgID="Equation.DSMT4" ShapeID="_x0000_i1070" DrawAspect="Content" ObjectID="_1785842982" r:id="rId92"/>
        </w:object>
      </w:r>
    </w:p>
    <w:p w14:paraId="5F8A5554"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3</w:t>
      </w:r>
      <w:r w:rsidRPr="00467050">
        <w:rPr>
          <w:b/>
        </w:rPr>
        <w:t>.</w:t>
      </w:r>
      <w:r w:rsidRPr="00467050">
        <w:t xml:space="preserve"> </w:t>
      </w:r>
    </w:p>
    <w:p w14:paraId="58F86489"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a)</w:t>
      </w:r>
      <w:r w:rsidRPr="00467050">
        <w:rPr>
          <w:lang w:val="vi-VN"/>
        </w:rPr>
        <w:t xml:space="preserve"> </w:t>
      </w:r>
    </w:p>
    <w:p w14:paraId="4C35C09F"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20704" behindDoc="0" locked="0" layoutInCell="1" allowOverlap="1" wp14:anchorId="322AE0F8" wp14:editId="32055745">
                <wp:simplePos x="0" y="0"/>
                <wp:positionH relativeFrom="column">
                  <wp:posOffset>1586865</wp:posOffset>
                </wp:positionH>
                <wp:positionV relativeFrom="paragraph">
                  <wp:posOffset>223520</wp:posOffset>
                </wp:positionV>
                <wp:extent cx="0" cy="215900"/>
                <wp:effectExtent l="0" t="0" r="19050" b="12700"/>
                <wp:wrapNone/>
                <wp:docPr id="1691" name="Straight Connector 1691"/>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CE431A3" id="Straight Connector 1691"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95pt,17.6pt" to="124.9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713536" behindDoc="0" locked="0" layoutInCell="1" allowOverlap="1" wp14:anchorId="11F1CF5B" wp14:editId="04AC8F02">
                <wp:simplePos x="0" y="0"/>
                <wp:positionH relativeFrom="column">
                  <wp:posOffset>1151255</wp:posOffset>
                </wp:positionH>
                <wp:positionV relativeFrom="paragraph">
                  <wp:posOffset>71120</wp:posOffset>
                </wp:positionV>
                <wp:extent cx="438150" cy="107950"/>
                <wp:effectExtent l="0" t="0" r="19050" b="25400"/>
                <wp:wrapNone/>
                <wp:docPr id="1692" name="Group 1692"/>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93" name="Straight Connector 1693"/>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4" name="Straight Connector 1694"/>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5" name="Straight Connector 1695"/>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4C37288" id="Group 1692" o:spid="_x0000_s1026" style="position:absolute;margin-left:90.65pt;margin-top:5.6pt;width:34.5pt;height:8.5pt;z-index:2517135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">
                <v:line id="Straight Connector 1693"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" strokecolor="black [3213]" strokeweight="1.15pt">
                  <v:stroke joinstyle="miter"/>
                </v:line>
                <v:line id="Straight Connector 1694"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" strokecolor="black [3213]" strokeweight="1.15pt">
                  <v:stroke joinstyle="miter"/>
                </v:line>
                <v:line id="Straight Connector 1695"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714560" behindDoc="0" locked="0" layoutInCell="1" allowOverlap="1" wp14:anchorId="6AF6F500" wp14:editId="1F21E076">
                <wp:simplePos x="0" y="0"/>
                <wp:positionH relativeFrom="column">
                  <wp:posOffset>1144270</wp:posOffset>
                </wp:positionH>
                <wp:positionV relativeFrom="paragraph">
                  <wp:posOffset>226695</wp:posOffset>
                </wp:positionV>
                <wp:extent cx="0" cy="215900"/>
                <wp:effectExtent l="0" t="0" r="19050" b="12700"/>
                <wp:wrapNone/>
                <wp:docPr id="1696" name="Straight Connector 1696"/>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5C1DECFB" id="Straight Connector 1696"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1pt,17.85pt" to="90.1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" strokecolor="black [3213]" strokeweight="1.2pt">
                <v:stroke dashstyle="dash" joinstyle="miter"/>
              </v:line>
            </w:pict>
          </mc:Fallback>
        </mc:AlternateContent>
      </w:r>
      <w:r w:rsidRPr="00467050">
        <w:rPr>
          <w:bCs/>
        </w:rPr>
        <w:t xml:space="preserve">Số </w:t>
      </w:r>
      <w:r w:rsidRPr="00467050">
        <w:rPr>
          <w:bCs/>
          <w:lang w:val="vi-VN"/>
        </w:rPr>
        <w:t>ngày mưa</w:t>
      </w:r>
      <w:r w:rsidRPr="00467050">
        <w:rPr>
          <w:bCs/>
        </w:rPr>
        <w:t xml:space="preserve">: </w:t>
      </w:r>
    </w:p>
    <w:p w14:paraId="452B805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Cs/>
          <w:noProof/>
        </w:rPr>
        <mc:AlternateContent>
          <mc:Choice Requires="wpg">
            <w:drawing>
              <wp:anchor distT="0" distB="0" distL="114300" distR="114300" simplePos="0" relativeHeight="251715584" behindDoc="0" locked="0" layoutInCell="1" allowOverlap="1" wp14:anchorId="71ACD23A" wp14:editId="0E09E03A">
                <wp:simplePos x="0" y="0"/>
                <wp:positionH relativeFrom="column">
                  <wp:posOffset>1149350</wp:posOffset>
                </wp:positionH>
                <wp:positionV relativeFrom="paragraph">
                  <wp:posOffset>156210</wp:posOffset>
                </wp:positionV>
                <wp:extent cx="438150" cy="107950"/>
                <wp:effectExtent l="0" t="0" r="19050" b="25400"/>
                <wp:wrapNone/>
                <wp:docPr id="1697" name="Group 169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98" name="Straight Connector 169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9" name="Straight Connector 169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0" name="Straight Connector 170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EF122DA" id="Group 1697" o:spid="_x0000_s1026" style="position:absolute;margin-left:90.5pt;margin-top:12.3pt;width:34.5pt;height:8.5pt;z-index:25171558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">
                <v:line id="Straight Connector 169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" strokecolor="black [3213]" strokeweight="1.15pt">
                  <v:stroke joinstyle="miter"/>
                </v:line>
                <v:line id="Straight Connector 169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" strokecolor="black [3213]" strokeweight="1.15pt">
                  <v:stroke joinstyle="miter"/>
                </v:line>
                <v:line id="Straight Connector 170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7632" behindDoc="0" locked="0" layoutInCell="1" allowOverlap="1" wp14:anchorId="2BEBCCF1" wp14:editId="1021F20D">
                <wp:simplePos x="0" y="0"/>
                <wp:positionH relativeFrom="column">
                  <wp:posOffset>2024380</wp:posOffset>
                </wp:positionH>
                <wp:positionV relativeFrom="paragraph">
                  <wp:posOffset>153670</wp:posOffset>
                </wp:positionV>
                <wp:extent cx="438150" cy="107950"/>
                <wp:effectExtent l="0" t="0" r="19050" b="25400"/>
                <wp:wrapNone/>
                <wp:docPr id="1701" name="Group 170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02" name="Straight Connector 170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3" name="Straight Connector 170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4" name="Straight Connector 170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CA241A0" id="Group 1701" o:spid="_x0000_s1026" style="position:absolute;margin-left:159.4pt;margin-top:12.1pt;width:34.5pt;height:8.5pt;z-index:25171763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">
                <v:line id="Straight Connector 170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" strokecolor="black [3213]" strokeweight="1.15pt">
                  <v:stroke joinstyle="miter"/>
                </v:line>
                <v:line id="Straight Connector 170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" strokecolor="black [3213]" strokeweight="1.15pt">
                  <v:stroke joinstyle="miter"/>
                </v:line>
                <v:line id="Straight Connector 170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9680" behindDoc="0" locked="0" layoutInCell="1" allowOverlap="1" wp14:anchorId="014F8E8E" wp14:editId="641C890B">
                <wp:simplePos x="0" y="0"/>
                <wp:positionH relativeFrom="column">
                  <wp:posOffset>2903220</wp:posOffset>
                </wp:positionH>
                <wp:positionV relativeFrom="paragraph">
                  <wp:posOffset>150495</wp:posOffset>
                </wp:positionV>
                <wp:extent cx="438150" cy="107950"/>
                <wp:effectExtent l="0" t="0" r="19050" b="25400"/>
                <wp:wrapNone/>
                <wp:docPr id="1705" name="Group 170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06" name="Straight Connector 170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7" name="Straight Connector 170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8" name="Straight Connector 170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BAF752C" id="Group 1705" o:spid="_x0000_s1026" style="position:absolute;margin-left:228.6pt;margin-top:11.85pt;width:34.5pt;height:8.5pt;z-index:2517196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j6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">
                <v:line id="Straight Connector 170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" strokecolor="black [3213]" strokeweight="1.15pt">
                  <v:stroke joinstyle="miter"/>
                </v:line>
                <v:line id="Straight Connector 170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" strokecolor="black [3213]" strokeweight="1.15pt">
                  <v:stroke joinstyle="miter"/>
                </v:line>
                <v:line id="Straight Connector 170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8656" behindDoc="0" locked="0" layoutInCell="1" allowOverlap="1" wp14:anchorId="35C25253" wp14:editId="7ADD0B99">
                <wp:simplePos x="0" y="0"/>
                <wp:positionH relativeFrom="column">
                  <wp:posOffset>2465070</wp:posOffset>
                </wp:positionH>
                <wp:positionV relativeFrom="paragraph">
                  <wp:posOffset>149860</wp:posOffset>
                </wp:positionV>
                <wp:extent cx="438150" cy="107950"/>
                <wp:effectExtent l="0" t="0" r="19050" b="25400"/>
                <wp:wrapNone/>
                <wp:docPr id="1709" name="Group 170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10" name="Straight Connector 171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1" name="Straight Connector 171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2" name="Straight Connector 171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CC47380" id="Group 1709" o:spid="_x0000_s1026" style="position:absolute;margin-left:194.1pt;margin-top:11.8pt;width:34.5pt;height:8.5pt;z-index:2517186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">
                <v:line id="Straight Connector 171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" strokecolor="black [3213]" strokeweight="1.15pt">
                  <v:stroke joinstyle="miter"/>
                </v:line>
                <v:line id="Straight Connector 171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" strokecolor="black [3213]" strokeweight="1.15pt">
                  <v:stroke joinstyle="miter"/>
                </v:line>
                <v:line id="Straight Connector 171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6608" behindDoc="0" locked="0" layoutInCell="1" allowOverlap="1" wp14:anchorId="0D12D76F" wp14:editId="26DF71B3">
                <wp:simplePos x="0" y="0"/>
                <wp:positionH relativeFrom="column">
                  <wp:posOffset>1585900</wp:posOffset>
                </wp:positionH>
                <wp:positionV relativeFrom="paragraph">
                  <wp:posOffset>154305</wp:posOffset>
                </wp:positionV>
                <wp:extent cx="438150" cy="107950"/>
                <wp:effectExtent l="0" t="0" r="19050" b="25400"/>
                <wp:wrapNone/>
                <wp:docPr id="1713" name="Group 171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14" name="Straight Connector 171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5" name="Straight Connector 171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6" name="Straight Connector 171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B53BBD9" id="Group 1713" o:spid="_x0000_s1026" style="position:absolute;margin-left:124.85pt;margin-top:12.15pt;width:34.5pt;height:8.5pt;z-index:2517166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">
                <v:line id="Straight Connector 171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" strokecolor="black [3213]" strokeweight="1.15pt">
                  <v:stroke joinstyle="miter"/>
                </v:line>
                <v:line id="Straight Connector 171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" strokecolor="black [3213]" strokeweight="1.15pt">
                  <v:stroke joinstyle="miter"/>
                </v:line>
                <v:line id="Straight Connector 171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" strokecolor="black [3213]" strokeweight="1.15pt">
                  <v:stroke joinstyle="miter"/>
                </v:line>
              </v:group>
            </w:pict>
          </mc:Fallback>
        </mc:AlternateContent>
      </w:r>
      <w:r w:rsidRPr="00467050">
        <w:rPr>
          <w:bCs/>
        </w:rPr>
        <w:t xml:space="preserve">Số </w:t>
      </w:r>
      <w:r w:rsidRPr="00467050">
        <w:rPr>
          <w:bCs/>
          <w:lang w:val="vi-VN"/>
        </w:rPr>
        <w:t>ngày nắng</w:t>
      </w:r>
      <w:r w:rsidRPr="00467050">
        <w:rPr>
          <w:bCs/>
        </w:rPr>
        <w:t>:</w:t>
      </w:r>
    </w:p>
    <w:p w14:paraId="30E71E49"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Tỉ số giữa số ngày mưa và số ngày nắng là </w:t>
      </w:r>
      <w:r w:rsidRPr="00467050">
        <w:rPr>
          <w:position w:val="-28"/>
        </w:rPr>
        <w:object w:dxaOrig="240" w:dyaOrig="720" w14:anchorId="25B82C75">
          <v:shape id="_x0000_i1071" type="#_x0000_t75" style="width:14.5pt;height:36pt" o:ole="">
            <v:imagedata r:id="rId93" o:title=""/>
          </v:shape>
          <o:OLEObject Type="Embed" ProgID="Equation.DSMT4" ShapeID="_x0000_i1071" DrawAspect="Content" ObjectID="_1785842983" r:id="rId94"/>
        </w:object>
      </w:r>
    </w:p>
    <w:p w14:paraId="2D81B57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Số ngày nắng gấp 5 lần số ngày mưa.</w:t>
      </w:r>
    </w:p>
    <w:p w14:paraId="641B024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lastRenderedPageBreak/>
        <w:t xml:space="preserve">● Tỉ số giữa số ngày nắng và tổng số ngày trong tháng là </w:t>
      </w:r>
      <w:r w:rsidRPr="00467050">
        <w:rPr>
          <w:position w:val="-28"/>
        </w:rPr>
        <w:object w:dxaOrig="260" w:dyaOrig="720" w14:anchorId="258E4CF6">
          <v:shape id="_x0000_i1072" type="#_x0000_t75" style="width:14.5pt;height:36pt" o:ole="">
            <v:imagedata r:id="rId95" o:title=""/>
          </v:shape>
          <o:OLEObject Type="Embed" ProgID="Equation.DSMT4" ShapeID="_x0000_i1072" DrawAspect="Content" ObjectID="_1785842984" r:id="rId96"/>
        </w:object>
      </w:r>
    </w:p>
    <w:p w14:paraId="7B3411A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Một lớp học có có 36 học sinh trong đó có 15 học sinh nữ.</w:t>
      </w:r>
    </w:p>
    <w:p w14:paraId="1796DB30"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Lớp đó có số học sinh nam là: 36 – 15 = 21 (học sinh)</w:t>
      </w:r>
    </w:p>
    <w:p w14:paraId="116382E7"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 Tỉ số giữa số học sinh nữ và học sinh nam là </w:t>
      </w:r>
      <w:r w:rsidRPr="00467050">
        <w:rPr>
          <w:position w:val="-28"/>
        </w:rPr>
        <w:object w:dxaOrig="840" w:dyaOrig="720" w14:anchorId="5F2B45A5">
          <v:shape id="_x0000_i1073" type="#_x0000_t75" style="width:43pt;height:36pt" o:ole="">
            <v:imagedata r:id="rId97" o:title=""/>
          </v:shape>
          <o:OLEObject Type="Embed" ProgID="Equation.DSMT4" ShapeID="_x0000_i1073" DrawAspect="Content" ObjectID="_1785842985" r:id="rId98"/>
        </w:object>
      </w:r>
    </w:p>
    <w:p w14:paraId="31A18FD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Sơ đồ đoạn thẳng biểu diễn số học sinh nữ và số học sinh nam là:</w:t>
      </w:r>
    </w:p>
    <w:p w14:paraId="1E170BB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noProof/>
        </w:rPr>
        <mc:AlternateContent>
          <mc:Choice Requires="wpg">
            <w:drawing>
              <wp:anchor distT="0" distB="0" distL="114300" distR="114300" simplePos="0" relativeHeight="251728896" behindDoc="0" locked="0" layoutInCell="1" allowOverlap="1" wp14:anchorId="6519B897" wp14:editId="26CB6D85">
                <wp:simplePos x="0" y="0"/>
                <wp:positionH relativeFrom="column">
                  <wp:posOffset>2562225</wp:posOffset>
                </wp:positionH>
                <wp:positionV relativeFrom="paragraph">
                  <wp:posOffset>81915</wp:posOffset>
                </wp:positionV>
                <wp:extent cx="361315" cy="72390"/>
                <wp:effectExtent l="0" t="0" r="19685" b="22860"/>
                <wp:wrapNone/>
                <wp:docPr id="404" name="Group 404"/>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405" name="Straight Connector 40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6" name="Straight Connector 40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7" name="Straight Connector 407"/>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F89FEBC" id="Group 404" o:spid="_x0000_s1026" style="position:absolute;margin-left:201.75pt;margin-top:6.45pt;width:28.45pt;height:5.7pt;z-index:251728896;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">
                <v:line id="Straight Connector 40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" strokecolor="black [3200]" strokeweight="1.2pt">
                  <v:stroke joinstyle="miter"/>
                </v:line>
                <v:line id="Straight Connector 40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" strokecolor="black [3200]" strokeweight="1.2pt">
                  <v:stroke joinstyle="miter"/>
                </v:line>
                <v:line id="Straight Connector 407"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4016" behindDoc="0" locked="0" layoutInCell="1" allowOverlap="1" wp14:anchorId="65355A09" wp14:editId="4ACBF97D">
                <wp:simplePos x="0" y="0"/>
                <wp:positionH relativeFrom="column">
                  <wp:posOffset>1828165</wp:posOffset>
                </wp:positionH>
                <wp:positionV relativeFrom="paragraph">
                  <wp:posOffset>81126</wp:posOffset>
                </wp:positionV>
                <wp:extent cx="361315" cy="71755"/>
                <wp:effectExtent l="0" t="0" r="19685" b="23495"/>
                <wp:wrapNone/>
                <wp:docPr id="437" name="Group 437"/>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8" name="Straight Connector 43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9" name="Straight Connector 43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750CE922" id="Group 437" o:spid="_x0000_s1026" style="position:absolute;margin-left:143.95pt;margin-top:6.4pt;width:28.45pt;height:5.65pt;z-index:25173401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">
                <v:line id="Straight Connector 43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" strokecolor="black [3200]" strokeweight="1.2pt">
                  <v:stroke joinstyle="miter"/>
                </v:line>
                <v:line id="Straight Connector 43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5040" behindDoc="0" locked="0" layoutInCell="1" allowOverlap="1" wp14:anchorId="0E2F11AC" wp14:editId="3EC59E1E">
                <wp:simplePos x="0" y="0"/>
                <wp:positionH relativeFrom="column">
                  <wp:posOffset>2192020</wp:posOffset>
                </wp:positionH>
                <wp:positionV relativeFrom="paragraph">
                  <wp:posOffset>81280</wp:posOffset>
                </wp:positionV>
                <wp:extent cx="361315" cy="71755"/>
                <wp:effectExtent l="0" t="0" r="19685" b="23495"/>
                <wp:wrapNone/>
                <wp:docPr id="440" name="Group 440"/>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41" name="Straight Connector 44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42" name="Straight Connector 44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CF3C482" id="Group 440" o:spid="_x0000_s1026" style="position:absolute;margin-left:172.6pt;margin-top:6.4pt;width:28.45pt;height:5.65pt;z-index:25173504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JuVg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">
                <v:line id="Straight Connector 44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" strokecolor="black [3200]" strokeweight="1.2pt">
                  <v:stroke joinstyle="miter"/>
                </v:line>
                <v:line id="Straight Connector 44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" strokecolor="black [3200]" strokeweight="1.2pt">
                  <v:stroke joinstyle="miter"/>
                </v:line>
              </v:group>
            </w:pict>
          </mc:Fallback>
        </mc:AlternateContent>
      </w:r>
      <w:r w:rsidRPr="00467050">
        <w:rPr>
          <w:noProof/>
        </w:rPr>
        <mc:AlternateContent>
          <mc:Choice Requires="wps">
            <w:drawing>
              <wp:anchor distT="0" distB="0" distL="114300" distR="114300" simplePos="0" relativeHeight="251725824" behindDoc="0" locked="0" layoutInCell="1" allowOverlap="1" wp14:anchorId="3E4FCC4D" wp14:editId="165D72ED">
                <wp:simplePos x="0" y="0"/>
                <wp:positionH relativeFrom="column">
                  <wp:posOffset>1106170</wp:posOffset>
                </wp:positionH>
                <wp:positionV relativeFrom="paragraph">
                  <wp:posOffset>163195</wp:posOffset>
                </wp:positionV>
                <wp:extent cx="0" cy="251460"/>
                <wp:effectExtent l="0" t="0" r="19050" b="15240"/>
                <wp:wrapNone/>
                <wp:docPr id="408" name="Straight Connector 408"/>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4EE393A" id="Straight Connector 408" o:spid="_x0000_s1026" style="position:absolute;flip:y;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7.1pt,12.85pt" to="87.1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" strokecolor="black [3200]" strokeweight="1.2pt">
                <v:stroke dashstyle="dash" joinstyle="miter"/>
              </v:line>
            </w:pict>
          </mc:Fallback>
        </mc:AlternateContent>
      </w:r>
      <w:r w:rsidRPr="00467050">
        <w:rPr>
          <w:noProof/>
        </w:rPr>
        <mc:AlternateContent>
          <mc:Choice Requires="wps">
            <w:drawing>
              <wp:anchor distT="0" distB="0" distL="114300" distR="114300" simplePos="0" relativeHeight="251726848" behindDoc="0" locked="0" layoutInCell="1" allowOverlap="1" wp14:anchorId="1A0EB67B" wp14:editId="417B51FE">
                <wp:simplePos x="0" y="0"/>
                <wp:positionH relativeFrom="column">
                  <wp:posOffset>2926553</wp:posOffset>
                </wp:positionH>
                <wp:positionV relativeFrom="paragraph">
                  <wp:posOffset>156210</wp:posOffset>
                </wp:positionV>
                <wp:extent cx="0" cy="251460"/>
                <wp:effectExtent l="0" t="0" r="19050" b="15240"/>
                <wp:wrapNone/>
                <wp:docPr id="403" name="Straight Connector 403"/>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41055590" id="Straight Connector 403" o:spid="_x0000_s1026" style="position:absolute;flip:y;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0.45pt,12.3pt" to="230.4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" strokecolor="black [3200]" strokeweight="1.2pt">
                <v:stroke dashstyle="dash" joinstyle="miter"/>
              </v:line>
            </w:pict>
          </mc:Fallback>
        </mc:AlternateContent>
      </w:r>
      <w:r w:rsidRPr="00467050">
        <w:rPr>
          <w:noProof/>
        </w:rPr>
        <mc:AlternateContent>
          <mc:Choice Requires="wpg">
            <w:drawing>
              <wp:anchor distT="0" distB="0" distL="114300" distR="114300" simplePos="0" relativeHeight="251721728" behindDoc="0" locked="0" layoutInCell="1" allowOverlap="1" wp14:anchorId="330557CA" wp14:editId="6F05A40A">
                <wp:simplePos x="0" y="0"/>
                <wp:positionH relativeFrom="column">
                  <wp:posOffset>1467485</wp:posOffset>
                </wp:positionH>
                <wp:positionV relativeFrom="paragraph">
                  <wp:posOffset>461010</wp:posOffset>
                </wp:positionV>
                <wp:extent cx="361315" cy="71755"/>
                <wp:effectExtent l="0" t="0" r="19685" b="23495"/>
                <wp:wrapNone/>
                <wp:docPr id="431" name="Group 431"/>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2" name="Straight Connector 432"/>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3" name="Straight Connector 433"/>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FD40C11" id="Group 431" o:spid="_x0000_s1026" style="position:absolute;margin-left:115.55pt;margin-top:36.3pt;width:28.45pt;height:5.65pt;z-index:25172172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">
                <v:line id="Straight Connector 432"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" strokecolor="black [3200]" strokeweight="1.2pt">
                  <v:stroke joinstyle="miter"/>
                </v:line>
                <v:line id="Straight Connector 433"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0944" behindDoc="0" locked="0" layoutInCell="1" allowOverlap="1" wp14:anchorId="467314A9" wp14:editId="47EC6924">
                <wp:simplePos x="0" y="0"/>
                <wp:positionH relativeFrom="column">
                  <wp:posOffset>2188210</wp:posOffset>
                </wp:positionH>
                <wp:positionV relativeFrom="paragraph">
                  <wp:posOffset>461645</wp:posOffset>
                </wp:positionV>
                <wp:extent cx="361315" cy="71755"/>
                <wp:effectExtent l="0" t="0" r="19685" b="23495"/>
                <wp:wrapNone/>
                <wp:docPr id="425" name="Group 425"/>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6" name="Straight Connector 42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7" name="Straight Connector 42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03181CA" id="Group 425" o:spid="_x0000_s1026" style="position:absolute;margin-left:172.3pt;margin-top:36.35pt;width:28.45pt;height:5.65pt;z-index:25173094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">
                <v:line id="Straight Connector 42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" strokecolor="black [3200]" strokeweight="1.2pt">
                  <v:stroke joinstyle="miter"/>
                </v:line>
                <v:line id="Straight Connector 42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9920" behindDoc="0" locked="0" layoutInCell="1" allowOverlap="1" wp14:anchorId="538A6A6F" wp14:editId="002214CC">
                <wp:simplePos x="0" y="0"/>
                <wp:positionH relativeFrom="column">
                  <wp:posOffset>1106170</wp:posOffset>
                </wp:positionH>
                <wp:positionV relativeFrom="paragraph">
                  <wp:posOffset>80010</wp:posOffset>
                </wp:positionV>
                <wp:extent cx="361315" cy="71755"/>
                <wp:effectExtent l="0" t="0" r="19685" b="23495"/>
                <wp:wrapNone/>
                <wp:docPr id="412" name="Group 412"/>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13" name="Straight Connector 41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4" name="Straight Connector 41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CEA0A06" id="Group 412" o:spid="_x0000_s1026" style="position:absolute;margin-left:87.1pt;margin-top:6.3pt;width:28.45pt;height:5.65pt;z-index:25172992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Q+AVw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">
                <v:line id="Straight Connector 41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" strokecolor="black [3200]" strokeweight="1.2pt">
                  <v:stroke joinstyle="miter"/>
                </v:line>
                <v:line id="Straight Connector 41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7872" behindDoc="0" locked="0" layoutInCell="1" allowOverlap="1" wp14:anchorId="36847BE0" wp14:editId="139108D6">
                <wp:simplePos x="0" y="0"/>
                <wp:positionH relativeFrom="column">
                  <wp:posOffset>1467485</wp:posOffset>
                </wp:positionH>
                <wp:positionV relativeFrom="paragraph">
                  <wp:posOffset>80010</wp:posOffset>
                </wp:positionV>
                <wp:extent cx="361315" cy="71755"/>
                <wp:effectExtent l="0" t="0" r="19685" b="23495"/>
                <wp:wrapNone/>
                <wp:docPr id="409" name="Group 409"/>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10" name="Straight Connector 41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1" name="Straight Connector 41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BF8F4FA" id="Group 409" o:spid="_x0000_s1026" style="position:absolute;margin-left:115.55pt;margin-top:6.3pt;width:28.45pt;height:5.65pt;z-index:25172787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">
                <v:line id="Straight Connector 41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" strokecolor="black [3200]" strokeweight="1.2pt">
                  <v:stroke joinstyle="miter"/>
                </v:line>
                <v:line id="Straight Connector 41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4800" behindDoc="0" locked="0" layoutInCell="1" allowOverlap="1" wp14:anchorId="3E0CAE0B" wp14:editId="077DAD99">
                <wp:simplePos x="0" y="0"/>
                <wp:positionH relativeFrom="column">
                  <wp:posOffset>1106170</wp:posOffset>
                </wp:positionH>
                <wp:positionV relativeFrom="paragraph">
                  <wp:posOffset>461010</wp:posOffset>
                </wp:positionV>
                <wp:extent cx="361315" cy="71755"/>
                <wp:effectExtent l="0" t="0" r="19685" b="23495"/>
                <wp:wrapNone/>
                <wp:docPr id="434" name="Group 43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5" name="Straight Connector 43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6" name="Straight Connector 43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74D6BC1" id="Group 434" o:spid="_x0000_s1026" style="position:absolute;margin-left:87.1pt;margin-top:36.3pt;width:28.45pt;height:5.65pt;z-index:25172480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">
                <v:line id="Straight Connector 43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" strokecolor="black [3200]" strokeweight="1.2pt">
                  <v:stroke joinstyle="miter"/>
                </v:line>
                <v:line id="Straight Connector 43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" strokecolor="black [3200]" strokeweight="1.2pt">
                  <v:stroke joinstyle="miter"/>
                </v:line>
              </v:group>
            </w:pict>
          </mc:Fallback>
        </mc:AlternateContent>
      </w:r>
      <w:r w:rsidRPr="00467050">
        <w:rPr>
          <w:lang w:val="vi-VN"/>
        </w:rPr>
        <w:t xml:space="preserve">Học sinh nữ: </w:t>
      </w:r>
    </w:p>
    <w:p w14:paraId="7529F7B9"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noProof/>
        </w:rPr>
        <mc:AlternateContent>
          <mc:Choice Requires="wpg">
            <w:drawing>
              <wp:anchor distT="0" distB="0" distL="114300" distR="114300" simplePos="0" relativeHeight="251723776" behindDoc="0" locked="0" layoutInCell="1" allowOverlap="1" wp14:anchorId="7B7972A3" wp14:editId="7D2FCFEC">
                <wp:simplePos x="0" y="0"/>
                <wp:positionH relativeFrom="column">
                  <wp:posOffset>3289300</wp:posOffset>
                </wp:positionH>
                <wp:positionV relativeFrom="paragraph">
                  <wp:posOffset>149225</wp:posOffset>
                </wp:positionV>
                <wp:extent cx="361315" cy="72390"/>
                <wp:effectExtent l="0" t="0" r="19685" b="22860"/>
                <wp:wrapNone/>
                <wp:docPr id="415" name="Group 415"/>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416" name="Straight Connector 41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7" name="Straight Connector 41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8" name="Straight Connector 418"/>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59CBE86" id="Group 415" o:spid="_x0000_s1026" style="position:absolute;margin-left:259pt;margin-top:11.75pt;width:28.45pt;height:5.7pt;z-index:251723776;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">
                <v:line id="Straight Connector 41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" strokecolor="black [3200]" strokeweight="1.2pt">
                  <v:stroke joinstyle="miter"/>
                </v:line>
                <v:line id="Straight Connector 41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" strokecolor="black [3200]" strokeweight="1.2pt">
                  <v:stroke joinstyle="miter"/>
                </v:line>
                <v:line id="Straight Connector 418"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2992" behindDoc="0" locked="0" layoutInCell="1" allowOverlap="1" wp14:anchorId="2E48828D" wp14:editId="2EC531C4">
                <wp:simplePos x="0" y="0"/>
                <wp:positionH relativeFrom="column">
                  <wp:posOffset>2923540</wp:posOffset>
                </wp:positionH>
                <wp:positionV relativeFrom="paragraph">
                  <wp:posOffset>151130</wp:posOffset>
                </wp:positionV>
                <wp:extent cx="361315" cy="71755"/>
                <wp:effectExtent l="0" t="0" r="19685" b="23495"/>
                <wp:wrapNone/>
                <wp:docPr id="419" name="Group 419"/>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0" name="Straight Connector 42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1" name="Straight Connector 42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6473DDF" id="Group 419" o:spid="_x0000_s1026" style="position:absolute;margin-left:230.2pt;margin-top:11.9pt;width:28.45pt;height:5.65pt;z-index:25173299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">
                <v:line id="Straight Connector 42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" strokecolor="black [3200]" strokeweight="1.2pt">
                  <v:stroke joinstyle="miter"/>
                </v:line>
                <v:line id="Straight Connector 42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1968" behindDoc="0" locked="0" layoutInCell="1" allowOverlap="1" wp14:anchorId="5E12FE2C" wp14:editId="19ADD340">
                <wp:simplePos x="0" y="0"/>
                <wp:positionH relativeFrom="column">
                  <wp:posOffset>2553335</wp:posOffset>
                </wp:positionH>
                <wp:positionV relativeFrom="paragraph">
                  <wp:posOffset>156845</wp:posOffset>
                </wp:positionV>
                <wp:extent cx="361315" cy="71755"/>
                <wp:effectExtent l="0" t="0" r="19685" b="23495"/>
                <wp:wrapNone/>
                <wp:docPr id="422" name="Group 422"/>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3" name="Straight Connector 42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4" name="Straight Connector 42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1DCE8D2" id="Group 422" o:spid="_x0000_s1026" style="position:absolute;margin-left:201.05pt;margin-top:12.35pt;width:28.45pt;height:5.65pt;z-index:25173196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3prVw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">
                <v:line id="Straight Connector 42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" strokecolor="black [3200]" strokeweight="1.2pt">
                  <v:stroke joinstyle="miter"/>
                </v:line>
                <v:line id="Straight Connector 42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2752" behindDoc="0" locked="0" layoutInCell="1" allowOverlap="1" wp14:anchorId="3C8DFBFE" wp14:editId="2E090C87">
                <wp:simplePos x="0" y="0"/>
                <wp:positionH relativeFrom="column">
                  <wp:posOffset>1830070</wp:posOffset>
                </wp:positionH>
                <wp:positionV relativeFrom="paragraph">
                  <wp:posOffset>156210</wp:posOffset>
                </wp:positionV>
                <wp:extent cx="361315" cy="71755"/>
                <wp:effectExtent l="0" t="0" r="19685" b="23495"/>
                <wp:wrapNone/>
                <wp:docPr id="428" name="Group 428"/>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9" name="Straight Connector 42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0" name="Straight Connector 43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8E71C7D" id="Group 428" o:spid="_x0000_s1026" style="position:absolute;margin-left:144.1pt;margin-top:12.3pt;width:28.45pt;height:5.65pt;z-index:25172275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">
                <v:line id="Straight Connector 42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" strokecolor="black [3200]" strokeweight="1.2pt">
                  <v:stroke joinstyle="miter"/>
                </v:line>
                <v:line id="Straight Connector 43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" strokecolor="black [3200]" strokeweight="1.2pt">
                  <v:stroke joinstyle="miter"/>
                </v:line>
              </v:group>
            </w:pict>
          </mc:Fallback>
        </mc:AlternateContent>
      </w:r>
      <w:r w:rsidRPr="00467050">
        <w:rPr>
          <w:lang w:val="vi-VN"/>
        </w:rPr>
        <w:t xml:space="preserve">Học sinh nam: </w:t>
      </w:r>
    </w:p>
    <w:p w14:paraId="66115889" w14:textId="77777777" w:rsidR="008452D4" w:rsidRPr="00467050" w:rsidRDefault="008452D4" w:rsidP="008452D4">
      <w:pPr>
        <w:shd w:val="clear" w:color="auto" w:fill="FFFFFF"/>
        <w:spacing w:after="0" w:line="360" w:lineRule="auto"/>
        <w:jc w:val="both"/>
        <w:rPr>
          <w:b/>
          <w:lang w:val="vi-VN"/>
        </w:rPr>
      </w:pPr>
    </w:p>
    <w:p w14:paraId="427E6200" w14:textId="77777777" w:rsidR="008452D4" w:rsidRPr="00467050" w:rsidRDefault="008452D4" w:rsidP="008452D4">
      <w:pPr>
        <w:shd w:val="clear" w:color="auto" w:fill="FFFFFF"/>
        <w:spacing w:after="0" w:line="360" w:lineRule="auto"/>
        <w:jc w:val="both"/>
        <w:rPr>
          <w:shd w:val="clear" w:color="auto" w:fill="FFFFFF"/>
        </w:rPr>
      </w:pPr>
      <w:r w:rsidRPr="00467050">
        <w:rPr>
          <w:b/>
          <w:lang w:val="vi-VN"/>
        </w:rPr>
        <w:t>Bài 4</w:t>
      </w:r>
      <w:r w:rsidRPr="00467050">
        <w:rPr>
          <w:b/>
        </w:rPr>
        <w:t>.</w:t>
      </w:r>
      <w:r w:rsidRPr="00467050">
        <w:rPr>
          <w:lang w:val="vi-VN"/>
        </w:rPr>
        <w:t xml:space="preserve"> </w:t>
      </w:r>
    </w:p>
    <w:p w14:paraId="058278DD" w14:textId="77777777" w:rsidR="008452D4" w:rsidRPr="00467050" w:rsidRDefault="008452D4" w:rsidP="008452D4">
      <w:pPr>
        <w:shd w:val="clear" w:color="auto" w:fill="FFFFFF"/>
        <w:spacing w:after="0" w:line="360" w:lineRule="auto"/>
        <w:jc w:val="center"/>
        <w:rPr>
          <w:b/>
          <w:shd w:val="clear" w:color="auto" w:fill="FFFFFF"/>
          <w:lang w:val="vi-VN"/>
        </w:rPr>
      </w:pPr>
      <w:r w:rsidRPr="00467050">
        <w:rPr>
          <w:b/>
          <w:shd w:val="clear" w:color="auto" w:fill="FFFFFF"/>
          <w:lang w:val="vi-VN"/>
        </w:rPr>
        <w:t>Bài giải</w:t>
      </w:r>
    </w:p>
    <w:p w14:paraId="7963681C" w14:textId="77777777" w:rsidR="008452D4" w:rsidRPr="00467050" w:rsidRDefault="008452D4" w:rsidP="008452D4">
      <w:pPr>
        <w:shd w:val="clear" w:color="auto" w:fill="FFFFFF"/>
        <w:spacing w:after="0" w:line="360" w:lineRule="auto"/>
        <w:rPr>
          <w:shd w:val="clear" w:color="auto" w:fill="FFFFFF"/>
          <w:lang w:val="vi-VN"/>
        </w:rPr>
      </w:pPr>
      <w:r w:rsidRPr="00467050">
        <w:rPr>
          <w:noProof/>
        </w:rPr>
        <mc:AlternateContent>
          <mc:Choice Requires="wps">
            <w:drawing>
              <wp:anchor distT="0" distB="0" distL="114300" distR="114300" simplePos="0" relativeHeight="251742208" behindDoc="0" locked="0" layoutInCell="1" allowOverlap="1" wp14:anchorId="2C3254EF" wp14:editId="21F13004">
                <wp:simplePos x="0" y="0"/>
                <wp:positionH relativeFrom="column">
                  <wp:posOffset>2296795</wp:posOffset>
                </wp:positionH>
                <wp:positionV relativeFrom="paragraph">
                  <wp:posOffset>297815</wp:posOffset>
                </wp:positionV>
                <wp:extent cx="573206" cy="1016758"/>
                <wp:effectExtent l="0" t="0" r="0" b="0"/>
                <wp:wrapNone/>
                <wp:docPr id="1717" name="Text Box 1717"/>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C4B9B02" w14:textId="77777777" w:rsidR="008452D4" w:rsidRPr="00187DD5" w:rsidRDefault="008452D4" w:rsidP="008452D4">
                            <w:pPr>
                              <w:spacing w:after="0"/>
                            </w:pPr>
                            <w:r w:rsidRPr="00187DD5">
                              <w:rPr>
                                <w:position w:val="-48"/>
                              </w:rPr>
                              <w:object w:dxaOrig="353" w:dyaOrig="900" w14:anchorId="0A954A2F">
                                <v:shape id="_x0000_i1076" type="#_x0000_t75" style="width:21.5pt;height:43pt" o:ole="">
                                  <v:imagedata r:id="rId34" o:title=""/>
                                </v:shape>
                                <o:OLEObject Type="Embed" ProgID="Equation.DSMT4" ShapeID="_x0000_i1076" DrawAspect="Content" ObjectID="_1785842988" r:id="rId99"/>
                              </w:object>
                            </w:r>
                            <w:r>
                              <w:rPr>
                                <w:position w:val="-6"/>
                              </w:rPr>
                              <w:t xml:space="preserve"> </w:t>
                            </w:r>
                            <w:r>
                              <w:rPr>
                                <w:position w:val="-6"/>
                                <w:lang w:val="vi-VN"/>
                              </w:rPr>
                              <w:t>124 lít xăng</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2C3254EF" id="Text Box 1717" o:spid="_x0000_s1032" type="#_x0000_t202" style="position:absolute;margin-left:180.85pt;margin-top:23.45pt;width:45.15pt;height:80.05pt;z-index:251742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" filled="f" stroked="f" strokeweight="1pt">
                <v:textbox style="mso-fit-shape-to-text:t">
                  <w:txbxContent>
                    <w:p w14:paraId="1C4B9B02" w14:textId="77777777" w:rsidR="008452D4" w:rsidRPr="00187DD5" w:rsidRDefault="008452D4" w:rsidP="008452D4">
                      <w:pPr>
                        <w:spacing w:after="0"/>
                      </w:pPr>
                      <w:r w:rsidRPr="00187DD5">
                        <w:rPr>
                          <w:position w:val="-48"/>
                        </w:rPr>
                        <w:object w:dxaOrig="353" w:dyaOrig="900" w14:anchorId="0A954A2F">
                          <v:shape id="_x0000_i1099" type="#_x0000_t75" style="width:21.5pt;height:43pt" o:ole="">
                            <v:imagedata r:id="rId36" o:title=""/>
                          </v:shape>
                          <o:OLEObject Type="Embed" ProgID="Equation.DSMT4" ShapeID="_x0000_i1099" DrawAspect="Content" ObjectID="_1778661984" r:id="rId100"/>
                        </w:object>
                      </w:r>
                      <w:r>
                        <w:rPr>
                          <w:position w:val="-6"/>
                        </w:rPr>
                        <w:t xml:space="preserve"> </w:t>
                      </w:r>
                      <w:r>
                        <w:rPr>
                          <w:position w:val="-6"/>
                          <w:lang w:val="vi-VN"/>
                        </w:rPr>
                        <w:t>124 lít xăng</w:t>
                      </w:r>
                      <w:r>
                        <w:rPr>
                          <w:position w:val="-6"/>
                        </w:rPr>
                        <w:t xml:space="preserve"> </w:t>
                      </w:r>
                      <w:r w:rsidRPr="00187DD5">
                        <w:rPr>
                          <w:position w:val="-6"/>
                        </w:rPr>
                        <w:t xml:space="preserve"> </w:t>
                      </w:r>
                    </w:p>
                  </w:txbxContent>
                </v:textbox>
              </v:shape>
            </w:pict>
          </mc:Fallback>
        </mc:AlternateContent>
      </w:r>
      <w:r w:rsidRPr="00467050">
        <w:rPr>
          <w:shd w:val="clear" w:color="auto" w:fill="FFFFFF"/>
          <w:lang w:val="vi-VN"/>
        </w:rPr>
        <w:t>Ta có sơ đồ:</w:t>
      </w:r>
    </w:p>
    <w:p w14:paraId="759DF25B"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sz w:val="28"/>
          <w:szCs w:val="28"/>
        </w:rPr>
        <mc:AlternateContent>
          <mc:Choice Requires="wps">
            <w:drawing>
              <wp:anchor distT="0" distB="0" distL="114300" distR="114300" simplePos="0" relativeHeight="251743232" behindDoc="0" locked="0" layoutInCell="1" allowOverlap="1" wp14:anchorId="3CCBBF1A" wp14:editId="6F6F2461">
                <wp:simplePos x="0" y="0"/>
                <wp:positionH relativeFrom="column">
                  <wp:posOffset>1577340</wp:posOffset>
                </wp:positionH>
                <wp:positionV relativeFrom="paragraph">
                  <wp:posOffset>116840</wp:posOffset>
                </wp:positionV>
                <wp:extent cx="0" cy="71120"/>
                <wp:effectExtent l="0" t="0" r="19050" b="24130"/>
                <wp:wrapNone/>
                <wp:docPr id="130" name="Straight Connector 130"/>
                <wp:cNvGraphicFramePr/>
                <a:graphic xmlns:a="http://schemas.openxmlformats.org/drawingml/2006/main">
                  <a:graphicData uri="http://schemas.microsoft.com/office/word/2010/wordprocessingShape">
                    <wps:wsp>
                      <wps:cNvCnPr/>
                      <wps:spPr>
                        <a:xfrm>
                          <a:off x="0" y="0"/>
                          <a:ext cx="0" cy="7112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2DE2FB75" id="Straight Connector 130"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24.2pt,9.2pt" to="124.2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" strokecolor="black [3200]" strokeweight="1.5pt">
                <v:stroke joinstyle="miter"/>
              </v:line>
            </w:pict>
          </mc:Fallback>
        </mc:AlternateContent>
      </w:r>
      <w:r w:rsidRPr="00467050">
        <w:rPr>
          <w:noProof/>
          <w:color w:val="000000"/>
          <w:sz w:val="28"/>
          <w:szCs w:val="28"/>
        </w:rPr>
        <mc:AlternateContent>
          <mc:Choice Requires="wpg">
            <w:drawing>
              <wp:anchor distT="0" distB="0" distL="114300" distR="114300" simplePos="0" relativeHeight="251736064" behindDoc="0" locked="0" layoutInCell="1" allowOverlap="1" wp14:anchorId="15D39893" wp14:editId="7190F247">
                <wp:simplePos x="0" y="0"/>
                <wp:positionH relativeFrom="column">
                  <wp:posOffset>1211580</wp:posOffset>
                </wp:positionH>
                <wp:positionV relativeFrom="paragraph">
                  <wp:posOffset>115570</wp:posOffset>
                </wp:positionV>
                <wp:extent cx="361315" cy="71120"/>
                <wp:effectExtent l="0" t="0" r="19685" b="24130"/>
                <wp:wrapNone/>
                <wp:docPr id="1720" name="Group 1720"/>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721" name="Straight Connector 1721"/>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722" name="Straight Connector 1722"/>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BDCCAA6" id="Group 1720" o:spid="_x0000_s1026" style="position:absolute;margin-left:95.4pt;margin-top:9.1pt;width:28.45pt;height:5.6pt;z-index:25173606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">
                <v:line id="Straight Connector 172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" strokecolor="black [3200]" strokeweight="1.5pt">
                  <v:stroke joinstyle="miter"/>
                </v:line>
                <v:line id="Straight Connector 172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" strokecolor="black [3200]" strokeweight="1.5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40160" behindDoc="0" locked="0" layoutInCell="1" allowOverlap="1" wp14:anchorId="60AB7471" wp14:editId="2C9F0D8F">
                <wp:simplePos x="0" y="0"/>
                <wp:positionH relativeFrom="column">
                  <wp:posOffset>1210945</wp:posOffset>
                </wp:positionH>
                <wp:positionV relativeFrom="paragraph">
                  <wp:posOffset>215265</wp:posOffset>
                </wp:positionV>
                <wp:extent cx="0" cy="251460"/>
                <wp:effectExtent l="0" t="0" r="19050" b="15240"/>
                <wp:wrapNone/>
                <wp:docPr id="1719" name="Straight Connector 1719"/>
                <wp:cNvGraphicFramePr/>
                <a:graphic xmlns:a="http://schemas.openxmlformats.org/drawingml/2006/main">
                  <a:graphicData uri="http://schemas.microsoft.com/office/word/2010/wordprocessingShape">
                    <wps:wsp>
                      <wps:cNvCnPr/>
                      <wps:spPr>
                        <a:xfrm flipV="1">
                          <a:off x="0" y="0"/>
                          <a:ext cx="0" cy="251460"/>
                        </a:xfrm>
                        <a:prstGeom prst="line">
                          <a:avLst/>
                        </a:prstGeom>
                        <a:ln w="1905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7C307C9B" id="Straight Connector 1719" o:spid="_x0000_s1026" style="position:absolute;flip:y;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95pt" to="95.3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" strokecolor="black [3200]" strokeweight="1.5pt">
                <v:stroke dashstyle="dash" joinstyle="miter"/>
              </v:line>
            </w:pict>
          </mc:Fallback>
        </mc:AlternateContent>
      </w:r>
      <w:r w:rsidRPr="00467050">
        <w:rPr>
          <w:noProof/>
          <w:color w:val="000000"/>
          <w:sz w:val="28"/>
          <w:szCs w:val="28"/>
        </w:rPr>
        <mc:AlternateContent>
          <mc:Choice Requires="wps">
            <w:drawing>
              <wp:anchor distT="0" distB="0" distL="114300" distR="114300" simplePos="0" relativeHeight="251741184" behindDoc="0" locked="0" layoutInCell="1" allowOverlap="1" wp14:anchorId="6CD8001D" wp14:editId="35893838">
                <wp:simplePos x="0" y="0"/>
                <wp:positionH relativeFrom="column">
                  <wp:posOffset>1576070</wp:posOffset>
                </wp:positionH>
                <wp:positionV relativeFrom="paragraph">
                  <wp:posOffset>216535</wp:posOffset>
                </wp:positionV>
                <wp:extent cx="0" cy="251460"/>
                <wp:effectExtent l="0" t="0" r="19050" b="15240"/>
                <wp:wrapNone/>
                <wp:docPr id="1718" name="Straight Connector 1718"/>
                <wp:cNvGraphicFramePr/>
                <a:graphic xmlns:a="http://schemas.openxmlformats.org/drawingml/2006/main">
                  <a:graphicData uri="http://schemas.microsoft.com/office/word/2010/wordprocessingShape">
                    <wps:wsp>
                      <wps:cNvCnPr/>
                      <wps:spPr>
                        <a:xfrm flipV="1">
                          <a:off x="0" y="0"/>
                          <a:ext cx="0" cy="251460"/>
                        </a:xfrm>
                        <a:prstGeom prst="line">
                          <a:avLst/>
                        </a:prstGeom>
                        <a:ln w="1905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5D93958" id="Straight Connector 1718" o:spid="_x0000_s1026" style="position:absolute;flip:y;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4.1pt,17.05pt" to="124.1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" strokecolor="black [3200]" strokeweight="1.5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37088" behindDoc="0" locked="0" layoutInCell="1" allowOverlap="1" wp14:anchorId="6C3E9488" wp14:editId="37D51D98">
                <wp:simplePos x="0" y="0"/>
                <wp:positionH relativeFrom="column">
                  <wp:posOffset>1572895</wp:posOffset>
                </wp:positionH>
                <wp:positionV relativeFrom="paragraph">
                  <wp:posOffset>490855</wp:posOffset>
                </wp:positionV>
                <wp:extent cx="361315" cy="71755"/>
                <wp:effectExtent l="0" t="0" r="19685" b="23495"/>
                <wp:wrapNone/>
                <wp:docPr id="131" name="Group 131"/>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32" name="Straight Connector 132"/>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33" name="Straight Connector 133"/>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3CDD9F0" id="Group 131" o:spid="_x0000_s1026" style="position:absolute;margin-left:123.85pt;margin-top:38.65pt;width:28.45pt;height:5.65pt;z-index:25173708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">
                <v:line id="Straight Connector 132"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" strokecolor="black [3200]" strokeweight="1.5pt">
                  <v:stroke joinstyle="miter"/>
                </v:line>
                <v:line id="Straight Connector 133"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" strokecolor="black [3200]" strokeweight="1.5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39136" behindDoc="0" locked="0" layoutInCell="1" allowOverlap="1" wp14:anchorId="05DD112F" wp14:editId="0CE8FE10">
                <wp:simplePos x="0" y="0"/>
                <wp:positionH relativeFrom="column">
                  <wp:posOffset>1211580</wp:posOffset>
                </wp:positionH>
                <wp:positionV relativeFrom="paragraph">
                  <wp:posOffset>490855</wp:posOffset>
                </wp:positionV>
                <wp:extent cx="361315" cy="71755"/>
                <wp:effectExtent l="0" t="0" r="19685" b="23495"/>
                <wp:wrapNone/>
                <wp:docPr id="134" name="Group 13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35" name="Straight Connector 135"/>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36" name="Straight Connector 136"/>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DBB1ADC" id="Group 134" o:spid="_x0000_s1026" style="position:absolute;margin-left:95.4pt;margin-top:38.65pt;width:28.45pt;height:5.65pt;z-index:25173913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">
                <v:line id="Straight Connector 13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" strokecolor="black [3200]" strokeweight="1.5pt">
                  <v:stroke joinstyle="miter"/>
                </v:line>
                <v:line id="Straight Connector 13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" strokecolor="black [3200]" strokeweight="1.5pt">
                  <v:stroke joinstyle="miter"/>
                </v:line>
              </v:group>
            </w:pict>
          </mc:Fallback>
        </mc:AlternateContent>
      </w:r>
      <w:r w:rsidRPr="00467050">
        <w:rPr>
          <w:color w:val="000000"/>
          <w:sz w:val="28"/>
          <w:szCs w:val="28"/>
          <w:lang w:val="vi-VN"/>
        </w:rPr>
        <w:t>Thùng thứ nhất</w:t>
      </w:r>
      <w:r w:rsidRPr="00467050">
        <w:rPr>
          <w:color w:val="000000"/>
          <w:sz w:val="28"/>
          <w:szCs w:val="28"/>
        </w:rPr>
        <w:t>:</w:t>
      </w:r>
    </w:p>
    <w:p w14:paraId="47677462"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38112" behindDoc="0" locked="0" layoutInCell="1" allowOverlap="1" wp14:anchorId="616751F3" wp14:editId="53BFC293">
                <wp:simplePos x="0" y="0"/>
                <wp:positionH relativeFrom="column">
                  <wp:posOffset>1934210</wp:posOffset>
                </wp:positionH>
                <wp:positionV relativeFrom="paragraph">
                  <wp:posOffset>186055</wp:posOffset>
                </wp:positionV>
                <wp:extent cx="361315" cy="72390"/>
                <wp:effectExtent l="0" t="0" r="19685" b="22860"/>
                <wp:wrapNone/>
                <wp:docPr id="1723" name="Group 1723"/>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1724" name="Straight Connector 1724"/>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725" name="Straight Connector 1725"/>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s:wsp>
                        <wps:cNvPr id="1726" name="Straight Connector 1726"/>
                        <wps:cNvCnPr/>
                        <wps:spPr>
                          <a:xfrm>
                            <a:off x="359568" y="-1474"/>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6CADA2F" id="Group 1723" o:spid="_x0000_s1026" style="position:absolute;margin-left:152.3pt;margin-top:14.65pt;width:28.45pt;height:5.7pt;z-index:251738112;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">
                <v:line id="Straight Connector 1724"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" strokecolor="black [3200]" strokeweight="1.5pt">
                  <v:stroke joinstyle="miter"/>
                </v:line>
                <v:line id="Straight Connector 1725"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" strokecolor="black [3200]" strokeweight="1.5pt">
                  <v:stroke joinstyle="miter"/>
                </v:line>
                <v:line id="Straight Connector 1726"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" strokecolor="black [3200]" strokeweight="1.5pt">
                  <v:stroke joinstyle="miter"/>
                </v:line>
              </v:group>
            </w:pict>
          </mc:Fallback>
        </mc:AlternateContent>
      </w:r>
      <w:r w:rsidRPr="00467050">
        <w:rPr>
          <w:color w:val="000000"/>
          <w:sz w:val="28"/>
          <w:szCs w:val="28"/>
          <w:lang w:val="vi-VN"/>
        </w:rPr>
        <w:t>Thùng thứ hai</w:t>
      </w:r>
      <w:r w:rsidRPr="00467050">
        <w:rPr>
          <w:color w:val="000000"/>
          <w:sz w:val="28"/>
          <w:szCs w:val="28"/>
        </w:rPr>
        <w:t xml:space="preserve">: </w:t>
      </w:r>
    </w:p>
    <w:p w14:paraId="66E8C005" w14:textId="77777777" w:rsidR="008452D4" w:rsidRPr="00467050" w:rsidRDefault="008452D4" w:rsidP="008452D4">
      <w:pPr>
        <w:spacing w:after="0" w:line="360" w:lineRule="auto"/>
        <w:jc w:val="center"/>
        <w:rPr>
          <w:lang w:val="vi-VN"/>
        </w:rPr>
      </w:pPr>
      <w:r w:rsidRPr="00467050">
        <w:rPr>
          <w:lang w:val="vi-VN"/>
        </w:rPr>
        <w:t xml:space="preserve">Theo sơ đồ, giá trị mỗi phần bằng nhau, </w:t>
      </w:r>
    </w:p>
    <w:p w14:paraId="0A1B79A7" w14:textId="77777777" w:rsidR="008452D4" w:rsidRPr="00467050" w:rsidRDefault="008452D4" w:rsidP="008452D4">
      <w:pPr>
        <w:spacing w:after="0" w:line="360" w:lineRule="auto"/>
        <w:jc w:val="center"/>
        <w:rPr>
          <w:lang w:val="vi-VN"/>
        </w:rPr>
      </w:pPr>
      <w:r w:rsidRPr="00467050">
        <w:rPr>
          <w:lang w:val="vi-VN"/>
        </w:rPr>
        <w:t>hay số lít xăng của thùng thứ nhất là:</w:t>
      </w:r>
    </w:p>
    <w:p w14:paraId="5B16BC7B" w14:textId="77777777" w:rsidR="008452D4" w:rsidRPr="00467050" w:rsidRDefault="008452D4" w:rsidP="008452D4">
      <w:pPr>
        <w:spacing w:after="0" w:line="360" w:lineRule="auto"/>
        <w:jc w:val="center"/>
        <w:rPr>
          <w:lang w:val="vi-VN"/>
        </w:rPr>
      </w:pPr>
      <w:r w:rsidRPr="00467050">
        <w:rPr>
          <w:lang w:val="vi-VN"/>
        </w:rPr>
        <w:t>124 : (1 + 3) = 31 (</w:t>
      </w:r>
      <w:r w:rsidRPr="00467050">
        <w:rPr>
          <w:b/>
          <w:i/>
          <w:lang w:val="vi-VN"/>
        </w:rPr>
        <w:t>l</w:t>
      </w:r>
      <w:r w:rsidRPr="00467050">
        <w:rPr>
          <w:lang w:val="vi-VN"/>
        </w:rPr>
        <w:t>)</w:t>
      </w:r>
    </w:p>
    <w:p w14:paraId="12499919" w14:textId="77777777" w:rsidR="008452D4" w:rsidRPr="00467050" w:rsidRDefault="008452D4" w:rsidP="008452D4">
      <w:pPr>
        <w:spacing w:after="0" w:line="360" w:lineRule="auto"/>
        <w:jc w:val="center"/>
        <w:rPr>
          <w:lang w:val="vi-VN"/>
        </w:rPr>
      </w:pPr>
      <w:r w:rsidRPr="00467050">
        <w:rPr>
          <w:lang w:val="vi-VN"/>
        </w:rPr>
        <w:t>Thùng thứ hai có số lít xăng là:</w:t>
      </w:r>
    </w:p>
    <w:p w14:paraId="2C830277" w14:textId="77777777" w:rsidR="008452D4" w:rsidRPr="00467050" w:rsidRDefault="008452D4" w:rsidP="008452D4">
      <w:pPr>
        <w:spacing w:after="0" w:line="360" w:lineRule="auto"/>
        <w:jc w:val="center"/>
        <w:rPr>
          <w:lang w:val="vi-VN"/>
        </w:rPr>
      </w:pPr>
      <w:r w:rsidRPr="00467050">
        <w:rPr>
          <w:lang w:val="vi-VN"/>
        </w:rPr>
        <w:t>31 × 3 = 93 (</w:t>
      </w:r>
      <w:r w:rsidRPr="00467050">
        <w:rPr>
          <w:b/>
          <w:i/>
          <w:lang w:val="vi-VN"/>
        </w:rPr>
        <w:t>l</w:t>
      </w:r>
      <w:r w:rsidRPr="00467050">
        <w:rPr>
          <w:lang w:val="vi-VN"/>
        </w:rPr>
        <w:t>)</w:t>
      </w:r>
    </w:p>
    <w:p w14:paraId="3902536A" w14:textId="77777777" w:rsidR="008452D4" w:rsidRPr="00467050" w:rsidRDefault="008452D4" w:rsidP="008452D4">
      <w:pPr>
        <w:spacing w:after="0" w:line="360" w:lineRule="auto"/>
        <w:jc w:val="center"/>
        <w:rPr>
          <w:lang w:val="vi-VN"/>
        </w:rPr>
      </w:pPr>
      <w:r w:rsidRPr="00467050">
        <w:rPr>
          <w:lang w:val="vi-VN"/>
        </w:rPr>
        <w:t>Đáp số: Thùng thứ nhất: 31 lít xăng</w:t>
      </w:r>
    </w:p>
    <w:p w14:paraId="2946EE96" w14:textId="77777777" w:rsidR="008452D4" w:rsidRPr="00467050" w:rsidRDefault="008452D4" w:rsidP="008452D4">
      <w:pPr>
        <w:spacing w:after="0" w:line="360" w:lineRule="auto"/>
        <w:jc w:val="center"/>
        <w:rPr>
          <w:lang w:val="vi-VN"/>
        </w:rPr>
      </w:pPr>
      <w:r w:rsidRPr="00467050">
        <w:rPr>
          <w:lang w:val="vi-VN"/>
        </w:rPr>
        <w:t>Thùng thứ hai 93 lít xăng.</w:t>
      </w:r>
    </w:p>
    <w:p w14:paraId="213BCB9B"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5</w:t>
      </w:r>
      <w:r w:rsidRPr="00467050">
        <w:rPr>
          <w:b/>
        </w:rPr>
        <w:t>.</w:t>
      </w:r>
      <w:r w:rsidRPr="00467050">
        <w:t xml:space="preserve"> </w:t>
      </w:r>
    </w:p>
    <w:p w14:paraId="0DFECE5B" w14:textId="77777777" w:rsidR="008452D4" w:rsidRPr="00467050" w:rsidRDefault="008452D4" w:rsidP="008452D4">
      <w:pPr>
        <w:tabs>
          <w:tab w:val="left" w:pos="170"/>
          <w:tab w:val="left" w:pos="2438"/>
          <w:tab w:val="left" w:pos="4763"/>
          <w:tab w:val="left" w:pos="7314"/>
        </w:tabs>
        <w:spacing w:after="0" w:line="360" w:lineRule="auto"/>
        <w:jc w:val="center"/>
        <w:rPr>
          <w:b/>
          <w:shd w:val="clear" w:color="auto" w:fill="FFFFFF"/>
          <w:lang w:val="vi-VN"/>
        </w:rPr>
      </w:pPr>
      <w:r w:rsidRPr="00467050">
        <w:rPr>
          <w:b/>
          <w:shd w:val="clear" w:color="auto" w:fill="FFFFFF"/>
          <w:lang w:val="vi-VN"/>
        </w:rPr>
        <w:t>Bài giải</w:t>
      </w:r>
    </w:p>
    <w:p w14:paraId="033F32C2"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 xml:space="preserve">Nửa chu vi của hình chữ nhật đó, </w:t>
      </w:r>
    </w:p>
    <w:p w14:paraId="2A8AEAB5"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hay tổng chiều dài và chiều rộng của hình chữ nhật đó là:</w:t>
      </w:r>
    </w:p>
    <w:p w14:paraId="2E5AFE5E"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48 : 2 = 24 (m)</w:t>
      </w:r>
    </w:p>
    <w:p w14:paraId="73DD3A1B" w14:textId="77777777" w:rsidR="008452D4" w:rsidRPr="00467050" w:rsidRDefault="008452D4" w:rsidP="008452D4">
      <w:pPr>
        <w:shd w:val="clear" w:color="auto" w:fill="FFFFFF"/>
        <w:spacing w:after="0" w:line="360" w:lineRule="auto"/>
        <w:rPr>
          <w:shd w:val="clear" w:color="auto" w:fill="FFFFFF"/>
          <w:lang w:val="vi-VN"/>
        </w:rPr>
      </w:pPr>
      <w:r w:rsidRPr="00467050">
        <w:rPr>
          <w:noProof/>
        </w:rPr>
        <w:lastRenderedPageBreak/>
        <mc:AlternateContent>
          <mc:Choice Requires="wps">
            <w:drawing>
              <wp:anchor distT="0" distB="0" distL="114300" distR="114300" simplePos="0" relativeHeight="251744256" behindDoc="0" locked="0" layoutInCell="1" allowOverlap="1" wp14:anchorId="7E985F6F" wp14:editId="369223F4">
                <wp:simplePos x="0" y="0"/>
                <wp:positionH relativeFrom="column">
                  <wp:posOffset>3122130</wp:posOffset>
                </wp:positionH>
                <wp:positionV relativeFrom="paragraph">
                  <wp:posOffset>250314</wp:posOffset>
                </wp:positionV>
                <wp:extent cx="573206" cy="1016758"/>
                <wp:effectExtent l="0" t="0" r="0" b="0"/>
                <wp:wrapNone/>
                <wp:docPr id="137" name="Text Box 137"/>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53D5759" w14:textId="77777777" w:rsidR="008452D4" w:rsidRPr="00187DD5" w:rsidRDefault="008452D4" w:rsidP="008452D4">
                            <w:pPr>
                              <w:spacing w:after="0"/>
                            </w:pPr>
                            <w:r w:rsidRPr="00187DD5">
                              <w:rPr>
                                <w:position w:val="-48"/>
                              </w:rPr>
                              <w:object w:dxaOrig="353" w:dyaOrig="900" w14:anchorId="0C9618AD">
                                <v:shape id="_x0000_i1077" type="#_x0000_t75" style="width:21.5pt;height:43pt" o:ole="">
                                  <v:imagedata r:id="rId34" o:title=""/>
                                </v:shape>
                                <o:OLEObject Type="Embed" ProgID="Equation.DSMT4" ShapeID="_x0000_i1077" DrawAspect="Content" ObjectID="_1785842989" r:id="rId101"/>
                              </w:object>
                            </w:r>
                            <w:r>
                              <w:rPr>
                                <w:position w:val="-6"/>
                              </w:rPr>
                              <w:t xml:space="preserve"> </w:t>
                            </w:r>
                            <w:r>
                              <w:rPr>
                                <w:position w:val="-6"/>
                                <w:lang w:val="vi-VN"/>
                              </w:rPr>
                              <w:t>24 m</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E985F6F" id="Text Box 137" o:spid="_x0000_s1033" type="#_x0000_t202" style="position:absolute;margin-left:245.85pt;margin-top:19.7pt;width:45.15pt;height:80.05pt;z-index:251744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" filled="f" stroked="f" strokeweight="1pt">
                <v:textbox style="mso-fit-shape-to-text:t">
                  <w:txbxContent>
                    <w:p w14:paraId="753D5759" w14:textId="77777777" w:rsidR="008452D4" w:rsidRPr="00187DD5" w:rsidRDefault="008452D4" w:rsidP="008452D4">
                      <w:pPr>
                        <w:spacing w:after="0"/>
                      </w:pPr>
                      <w:r w:rsidRPr="00187DD5">
                        <w:rPr>
                          <w:position w:val="-48"/>
                        </w:rPr>
                        <w:object w:dxaOrig="353" w:dyaOrig="900" w14:anchorId="0C9618AD">
                          <v:shape id="_x0000_i1100" type="#_x0000_t75" style="width:21.5pt;height:43pt" o:ole="">
                            <v:imagedata r:id="rId36" o:title=""/>
                          </v:shape>
                          <o:OLEObject Type="Embed" ProgID="Equation.DSMT4" ShapeID="_x0000_i1100" DrawAspect="Content" ObjectID="_1778661985" r:id="rId102"/>
                        </w:object>
                      </w:r>
                      <w:r>
                        <w:rPr>
                          <w:position w:val="-6"/>
                        </w:rPr>
                        <w:t xml:space="preserve"> </w:t>
                      </w:r>
                      <w:r>
                        <w:rPr>
                          <w:position w:val="-6"/>
                          <w:lang w:val="vi-VN"/>
                        </w:rPr>
                        <w:t xml:space="preserve">24 </w:t>
                      </w:r>
                      <w:r>
                        <w:rPr>
                          <w:position w:val="-6"/>
                          <w:lang w:val="vi-VN"/>
                        </w:rPr>
                        <w:t>m</w:t>
                      </w:r>
                      <w:r>
                        <w:rPr>
                          <w:position w:val="-6"/>
                        </w:rPr>
                        <w:t xml:space="preserve"> </w:t>
                      </w:r>
                      <w:r w:rsidRPr="00187DD5">
                        <w:rPr>
                          <w:position w:val="-6"/>
                        </w:rPr>
                        <w:t xml:space="preserve"> </w:t>
                      </w:r>
                    </w:p>
                  </w:txbxContent>
                </v:textbox>
              </v:shape>
            </w:pict>
          </mc:Fallback>
        </mc:AlternateContent>
      </w:r>
      <w:r w:rsidRPr="00467050">
        <w:rPr>
          <w:shd w:val="clear" w:color="auto" w:fill="FFFFFF"/>
          <w:lang w:val="vi-VN"/>
        </w:rPr>
        <w:t>Ta có sơ đồ:</w:t>
      </w:r>
    </w:p>
    <w:p w14:paraId="090B1579"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color w:val="000000"/>
          <w:sz w:val="28"/>
          <w:szCs w:val="28"/>
        </w:rPr>
        <mc:AlternateContent>
          <mc:Choice Requires="wpg">
            <w:drawing>
              <wp:anchor distT="0" distB="0" distL="114300" distR="114300" simplePos="0" relativeHeight="251752448" behindDoc="0" locked="0" layoutInCell="1" allowOverlap="1" wp14:anchorId="1F7A2095" wp14:editId="2B40BEE9">
                <wp:simplePos x="0" y="0"/>
                <wp:positionH relativeFrom="column">
                  <wp:posOffset>1577975</wp:posOffset>
                </wp:positionH>
                <wp:positionV relativeFrom="paragraph">
                  <wp:posOffset>121920</wp:posOffset>
                </wp:positionV>
                <wp:extent cx="361315" cy="71120"/>
                <wp:effectExtent l="0" t="0" r="19685" b="24130"/>
                <wp:wrapNone/>
                <wp:docPr id="157" name="Group 157"/>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58" name="Straight Connector 15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9" name="Straight Connector 15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9D9ACAC" id="Group 157" o:spid="_x0000_s1026" style="position:absolute;margin-left:124.25pt;margin-top:9.6pt;width:28.45pt;height:5.6pt;z-index:25175244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">
                <v:line id="Straight Connector 15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" strokecolor="black [3200]" strokeweight="1.2pt">
                  <v:stroke joinstyle="miter"/>
                </v:line>
                <v:line id="Straight Connector 15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" strokecolor="black [3200]" strokeweight="1.2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50400" behindDoc="0" locked="0" layoutInCell="1" allowOverlap="1" wp14:anchorId="6DE8AEC2" wp14:editId="12853893">
                <wp:simplePos x="0" y="0"/>
                <wp:positionH relativeFrom="column">
                  <wp:posOffset>2299970</wp:posOffset>
                </wp:positionH>
                <wp:positionV relativeFrom="paragraph">
                  <wp:posOffset>222250</wp:posOffset>
                </wp:positionV>
                <wp:extent cx="0" cy="251460"/>
                <wp:effectExtent l="0" t="0" r="19050" b="15240"/>
                <wp:wrapNone/>
                <wp:docPr id="143" name="Straight Connector 143"/>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54BB0BAC" id="Straight Connector 143" o:spid="_x0000_s1026" style="position:absolute;flip:y;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1pt,17.5pt" to="181.1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51424" behindDoc="0" locked="0" layoutInCell="1" allowOverlap="1" wp14:anchorId="1BD808B1" wp14:editId="49D22500">
                <wp:simplePos x="0" y="0"/>
                <wp:positionH relativeFrom="column">
                  <wp:posOffset>1931670</wp:posOffset>
                </wp:positionH>
                <wp:positionV relativeFrom="paragraph">
                  <wp:posOffset>118110</wp:posOffset>
                </wp:positionV>
                <wp:extent cx="367665" cy="71120"/>
                <wp:effectExtent l="0" t="0" r="13335" b="24130"/>
                <wp:wrapNone/>
                <wp:docPr id="160" name="Group 160"/>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38" name="Straight Connector 138"/>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54" name="Group 154"/>
                        <wpg:cNvGrpSpPr/>
                        <wpg:grpSpPr>
                          <a:xfrm>
                            <a:off x="0" y="0"/>
                            <a:ext cx="361315" cy="71120"/>
                            <a:chOff x="0" y="-2281"/>
                            <a:chExt cx="361791" cy="72000"/>
                          </a:xfrm>
                        </wpg:grpSpPr>
                        <wps:wsp>
                          <wps:cNvPr id="155" name="Straight Connector 15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6" name="Straight Connector 15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B79FDD4" id="Group 160" o:spid="_x0000_s1026" style="position:absolute;margin-left:152.1pt;margin-top:9.3pt;width:28.95pt;height:5.6pt;z-index:251751424"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">
                <v:line id="Straight Connector 138"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" strokecolor="black [3200]" strokeweight="1.2pt">
                  <v:stroke joinstyle="miter"/>
                </v:line>
                <v:group id="Group 154"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" strokecolor="black [3200]" strokeweight="1.2pt">
                    <v:stroke joinstyle="miter"/>
                  </v:line>
                  <v:line id="Straight Connector 156"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" strokecolor="black [3200]" strokeweight="1.2pt">
                    <v:stroke joinstyle="miter"/>
                  </v:line>
                </v:group>
              </v:group>
            </w:pict>
          </mc:Fallback>
        </mc:AlternateContent>
      </w:r>
      <w:r w:rsidRPr="00467050">
        <w:rPr>
          <w:noProof/>
          <w:color w:val="000000"/>
          <w:sz w:val="28"/>
          <w:szCs w:val="28"/>
        </w:rPr>
        <mc:AlternateContent>
          <mc:Choice Requires="wps">
            <w:drawing>
              <wp:anchor distT="0" distB="0" distL="114300" distR="114300" simplePos="0" relativeHeight="251749376" behindDoc="0" locked="0" layoutInCell="1" allowOverlap="1" wp14:anchorId="1DE23B68" wp14:editId="0B0DC66C">
                <wp:simplePos x="0" y="0"/>
                <wp:positionH relativeFrom="column">
                  <wp:posOffset>1210945</wp:posOffset>
                </wp:positionH>
                <wp:positionV relativeFrom="paragraph">
                  <wp:posOffset>205740</wp:posOffset>
                </wp:positionV>
                <wp:extent cx="0" cy="251460"/>
                <wp:effectExtent l="0" t="0" r="19050" b="15240"/>
                <wp:wrapNone/>
                <wp:docPr id="142" name="Straight Connector 142"/>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17656F5" id="Straight Connector 142" o:spid="_x0000_s1026" style="position:absolute;flip:y;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2pt" to="95.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45280" behindDoc="0" locked="0" layoutInCell="1" allowOverlap="1" wp14:anchorId="2A81D535" wp14:editId="51DD2007">
                <wp:simplePos x="0" y="0"/>
                <wp:positionH relativeFrom="column">
                  <wp:posOffset>1211580</wp:posOffset>
                </wp:positionH>
                <wp:positionV relativeFrom="paragraph">
                  <wp:posOffset>115570</wp:posOffset>
                </wp:positionV>
                <wp:extent cx="361315" cy="71120"/>
                <wp:effectExtent l="0" t="0" r="19685" b="24130"/>
                <wp:wrapNone/>
                <wp:docPr id="139" name="Group 139"/>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40" name="Straight Connector 14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1" name="Straight Connector 14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7D50D69" id="Group 139" o:spid="_x0000_s1026" style="position:absolute;margin-left:95.4pt;margin-top:9.1pt;width:28.45pt;height:5.6pt;z-index:25174528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">
                <v:line id="Straight Connector 14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" strokecolor="black [3200]" strokeweight="1.2pt">
                  <v:stroke joinstyle="miter"/>
                </v:line>
                <v:line id="Straight Connector 14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" strokecolor="black [3200]" strokeweight="1.2pt">
                  <v:stroke joinstyle="miter"/>
                </v:line>
              </v:group>
            </w:pict>
          </mc:Fallback>
        </mc:AlternateContent>
      </w:r>
      <w:r w:rsidRPr="00467050">
        <w:rPr>
          <w:color w:val="000000"/>
          <w:sz w:val="28"/>
          <w:szCs w:val="28"/>
          <w:lang w:val="vi-VN"/>
        </w:rPr>
        <w:t>Chiều rộng</w:t>
      </w:r>
      <w:r w:rsidRPr="00467050">
        <w:rPr>
          <w:color w:val="000000"/>
          <w:sz w:val="28"/>
          <w:szCs w:val="28"/>
        </w:rPr>
        <w:t>:</w:t>
      </w:r>
    </w:p>
    <w:p w14:paraId="09437995"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46304" behindDoc="0" locked="0" layoutInCell="1" allowOverlap="1" wp14:anchorId="2B229B37" wp14:editId="69A94B52">
                <wp:simplePos x="0" y="0"/>
                <wp:positionH relativeFrom="column">
                  <wp:posOffset>1572895</wp:posOffset>
                </wp:positionH>
                <wp:positionV relativeFrom="paragraph">
                  <wp:posOffset>107950</wp:posOffset>
                </wp:positionV>
                <wp:extent cx="361315" cy="71755"/>
                <wp:effectExtent l="0" t="0" r="19685" b="23495"/>
                <wp:wrapNone/>
                <wp:docPr id="144" name="Group 14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45" name="Straight Connector 14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6" name="Straight Connector 14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4BEABB9" id="Group 144" o:spid="_x0000_s1026" style="position:absolute;margin-left:123.85pt;margin-top:8.5pt;width:28.45pt;height:5.65pt;z-index:25174630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">
                <v:line id="Straight Connector 14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" strokecolor="black [3200]" strokeweight="1.2pt">
                  <v:stroke joinstyle="miter"/>
                </v:line>
                <v:line id="Straight Connector 14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53472" behindDoc="0" locked="0" layoutInCell="1" allowOverlap="1" wp14:anchorId="1EBB676D" wp14:editId="167B83E3">
                <wp:simplePos x="0" y="0"/>
                <wp:positionH relativeFrom="column">
                  <wp:posOffset>2665730</wp:posOffset>
                </wp:positionH>
                <wp:positionV relativeFrom="paragraph">
                  <wp:posOffset>109220</wp:posOffset>
                </wp:positionV>
                <wp:extent cx="367665" cy="71120"/>
                <wp:effectExtent l="0" t="0" r="13335" b="24130"/>
                <wp:wrapNone/>
                <wp:docPr id="161" name="Group 161"/>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62" name="Straight Connector 162"/>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63" name="Group 163"/>
                        <wpg:cNvGrpSpPr/>
                        <wpg:grpSpPr>
                          <a:xfrm>
                            <a:off x="0" y="0"/>
                            <a:ext cx="361315" cy="71120"/>
                            <a:chOff x="0" y="-2281"/>
                            <a:chExt cx="361791" cy="72000"/>
                          </a:xfrm>
                        </wpg:grpSpPr>
                        <wps:wsp>
                          <wps:cNvPr id="164" name="Straight Connector 164"/>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65" name="Straight Connector 165"/>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DD99671" id="Group 161" o:spid="_x0000_s1026" style="position:absolute;margin-left:209.9pt;margin-top:8.6pt;width:28.95pt;height:5.6pt;z-index:251753472"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">
                <v:line id="Straight Connector 162"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" strokecolor="black [3200]" strokeweight="1.2pt">
                  <v:stroke joinstyle="miter"/>
                </v:line>
                <v:group id="Group 163"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line id="Straight Connector 164"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" strokecolor="black [3200]" strokeweight="1.2pt">
                    <v:stroke joinstyle="miter"/>
                  </v:line>
                  <v:line id="Straight Connector 165"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54496" behindDoc="0" locked="0" layoutInCell="1" allowOverlap="1" wp14:anchorId="1B7F534A" wp14:editId="7EAAFDB8">
                <wp:simplePos x="0" y="0"/>
                <wp:positionH relativeFrom="column">
                  <wp:posOffset>2295525</wp:posOffset>
                </wp:positionH>
                <wp:positionV relativeFrom="paragraph">
                  <wp:posOffset>111760</wp:posOffset>
                </wp:positionV>
                <wp:extent cx="367665" cy="71120"/>
                <wp:effectExtent l="0" t="0" r="13335" b="24130"/>
                <wp:wrapNone/>
                <wp:docPr id="166" name="Group 166"/>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67" name="Straight Connector 167"/>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68" name="Group 168"/>
                        <wpg:cNvGrpSpPr/>
                        <wpg:grpSpPr>
                          <a:xfrm>
                            <a:off x="0" y="0"/>
                            <a:ext cx="361315" cy="71120"/>
                            <a:chOff x="0" y="-2281"/>
                            <a:chExt cx="361791" cy="72000"/>
                          </a:xfrm>
                        </wpg:grpSpPr>
                        <wps:wsp>
                          <wps:cNvPr id="169" name="Straight Connector 16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70" name="Straight Connector 17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49E9187" id="Group 166" o:spid="_x0000_s1026" style="position:absolute;margin-left:180.75pt;margin-top:8.8pt;width:28.95pt;height:5.6pt;z-index:251754496"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">
                <v:line id="Straight Connector 167"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" strokecolor="black [3200]" strokeweight="1.2pt">
                  <v:stroke joinstyle="miter"/>
                </v:line>
                <v:group id="Group 168"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line id="Straight Connector 169"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" strokecolor="black [3200]" strokeweight="1.2pt">
                    <v:stroke joinstyle="miter"/>
                  </v:line>
                  <v:line id="Straight Connector 170"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48352" behindDoc="0" locked="0" layoutInCell="1" allowOverlap="1" wp14:anchorId="00D472C2" wp14:editId="71433A24">
                <wp:simplePos x="0" y="0"/>
                <wp:positionH relativeFrom="column">
                  <wp:posOffset>1211580</wp:posOffset>
                </wp:positionH>
                <wp:positionV relativeFrom="paragraph">
                  <wp:posOffset>109855</wp:posOffset>
                </wp:positionV>
                <wp:extent cx="361315" cy="71755"/>
                <wp:effectExtent l="0" t="0" r="19685" b="23495"/>
                <wp:wrapNone/>
                <wp:docPr id="147" name="Group 147"/>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48" name="Straight Connector 14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9" name="Straight Connector 14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2F1E2C7" id="Group 147" o:spid="_x0000_s1026" style="position:absolute;margin-left:95.4pt;margin-top:8.65pt;width:28.45pt;height:5.65pt;z-index:25174835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">
                <v:line id="Straight Connector 14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" strokecolor="black [3200]" strokeweight="1.2pt">
                  <v:stroke joinstyle="miter"/>
                </v:line>
                <v:line id="Straight Connector 14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47328" behindDoc="0" locked="0" layoutInCell="1" allowOverlap="1" wp14:anchorId="3B1A63BA" wp14:editId="7E70A41E">
                <wp:simplePos x="0" y="0"/>
                <wp:positionH relativeFrom="column">
                  <wp:posOffset>1934210</wp:posOffset>
                </wp:positionH>
                <wp:positionV relativeFrom="paragraph">
                  <wp:posOffset>112189</wp:posOffset>
                </wp:positionV>
                <wp:extent cx="361315" cy="72390"/>
                <wp:effectExtent l="0" t="0" r="19685" b="22860"/>
                <wp:wrapNone/>
                <wp:docPr id="150" name="Group 150"/>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151" name="Straight Connector 15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2" name="Straight Connector 15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3" name="Straight Connector 153"/>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31D8C884" id="Group 150" o:spid="_x0000_s1026" style="position:absolute;margin-left:152.3pt;margin-top:8.85pt;width:28.45pt;height:5.7pt;z-index:251747328;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">
                <v:line id="Straight Connector 15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" strokecolor="black [3200]" strokeweight="1.2pt">
                  <v:stroke joinstyle="miter"/>
                </v:line>
                <v:line id="Straight Connector 15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" strokecolor="black [3200]" strokeweight="1.2pt">
                  <v:stroke joinstyle="miter"/>
                </v:line>
                <v:line id="Straight Connector 153"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" strokecolor="black [3200]" strokeweight="1.2pt">
                  <v:stroke joinstyle="miter"/>
                </v:line>
              </v:group>
            </w:pict>
          </mc:Fallback>
        </mc:AlternateContent>
      </w:r>
      <w:r w:rsidRPr="00467050">
        <w:rPr>
          <w:color w:val="000000"/>
          <w:sz w:val="28"/>
          <w:szCs w:val="28"/>
          <w:lang w:val="vi-VN"/>
        </w:rPr>
        <w:t>Chiều dài</w:t>
      </w:r>
      <w:r w:rsidRPr="00467050">
        <w:rPr>
          <w:color w:val="000000"/>
          <w:sz w:val="28"/>
          <w:szCs w:val="28"/>
        </w:rPr>
        <w:t xml:space="preserve">: </w:t>
      </w:r>
    </w:p>
    <w:p w14:paraId="7C9C0C90" w14:textId="77777777" w:rsidR="008452D4" w:rsidRPr="00467050" w:rsidRDefault="008452D4" w:rsidP="008452D4">
      <w:pPr>
        <w:spacing w:after="0" w:line="360" w:lineRule="auto"/>
        <w:jc w:val="center"/>
        <w:rPr>
          <w:lang w:val="vi-VN"/>
        </w:rPr>
      </w:pPr>
      <w:r w:rsidRPr="00467050">
        <w:rPr>
          <w:lang w:val="vi-VN"/>
        </w:rPr>
        <w:t>Theo sơ đồ, giá trị mỗi phần bằng nhau là:</w:t>
      </w:r>
    </w:p>
    <w:p w14:paraId="099ADC70" w14:textId="77777777" w:rsidR="008452D4" w:rsidRPr="00467050" w:rsidRDefault="008452D4" w:rsidP="008452D4">
      <w:pPr>
        <w:spacing w:after="0" w:line="360" w:lineRule="auto"/>
        <w:jc w:val="center"/>
      </w:pPr>
      <w:r w:rsidRPr="00467050">
        <w:rPr>
          <w:lang w:val="vi-VN"/>
        </w:rPr>
        <w:t>24 : (3 + 5) = 3</w:t>
      </w:r>
    </w:p>
    <w:p w14:paraId="15076C5D" w14:textId="77777777" w:rsidR="008452D4" w:rsidRPr="00467050" w:rsidRDefault="008452D4" w:rsidP="008452D4">
      <w:pPr>
        <w:spacing w:after="0" w:line="360" w:lineRule="auto"/>
        <w:jc w:val="center"/>
        <w:rPr>
          <w:lang w:val="vi-VN"/>
        </w:rPr>
      </w:pPr>
      <w:r w:rsidRPr="00467050">
        <w:rPr>
          <w:lang w:val="vi-VN"/>
        </w:rPr>
        <w:t>Chiều rộng của hình chữ nhật đó là:</w:t>
      </w:r>
    </w:p>
    <w:p w14:paraId="58D4DDB0" w14:textId="77777777" w:rsidR="008452D4" w:rsidRPr="00467050" w:rsidRDefault="008452D4" w:rsidP="008452D4">
      <w:pPr>
        <w:shd w:val="clear" w:color="auto" w:fill="FFFFFF"/>
        <w:spacing w:after="0" w:line="360" w:lineRule="auto"/>
        <w:jc w:val="center"/>
        <w:rPr>
          <w:lang w:val="vi-VN"/>
        </w:rPr>
      </w:pPr>
      <w:r w:rsidRPr="00467050">
        <w:rPr>
          <w:shd w:val="clear" w:color="auto" w:fill="FFFFFF"/>
          <w:lang w:val="vi-VN"/>
        </w:rPr>
        <w:t xml:space="preserve">3 </w:t>
      </w:r>
      <w:r w:rsidRPr="00467050">
        <w:rPr>
          <w:lang w:val="vi-VN"/>
        </w:rPr>
        <w:t>× 3 = 9 (m)</w:t>
      </w:r>
    </w:p>
    <w:p w14:paraId="794981B9" w14:textId="77777777" w:rsidR="008452D4" w:rsidRPr="00467050" w:rsidRDefault="008452D4" w:rsidP="008452D4">
      <w:pPr>
        <w:spacing w:after="0" w:line="360" w:lineRule="auto"/>
        <w:jc w:val="center"/>
        <w:rPr>
          <w:lang w:val="vi-VN"/>
        </w:rPr>
      </w:pPr>
      <w:r w:rsidRPr="00467050">
        <w:rPr>
          <w:lang w:val="vi-VN"/>
        </w:rPr>
        <w:t>Chiều dài của hình chữ nhật đó là:</w:t>
      </w:r>
    </w:p>
    <w:p w14:paraId="14029FC7" w14:textId="77777777" w:rsidR="008452D4" w:rsidRPr="00467050" w:rsidRDefault="008452D4" w:rsidP="008452D4">
      <w:pPr>
        <w:shd w:val="clear" w:color="auto" w:fill="FFFFFF"/>
        <w:spacing w:after="0" w:line="360" w:lineRule="auto"/>
        <w:jc w:val="center"/>
        <w:rPr>
          <w:lang w:val="vi-VN"/>
        </w:rPr>
      </w:pPr>
      <w:r w:rsidRPr="00467050">
        <w:rPr>
          <w:shd w:val="clear" w:color="auto" w:fill="FFFFFF"/>
          <w:lang w:val="vi-VN"/>
        </w:rPr>
        <w:t xml:space="preserve">3 </w:t>
      </w:r>
      <w:r w:rsidRPr="00467050">
        <w:rPr>
          <w:lang w:val="vi-VN"/>
        </w:rPr>
        <w:t>× 5 = 15 (m)</w:t>
      </w:r>
    </w:p>
    <w:p w14:paraId="43B85BA7" w14:textId="77777777" w:rsidR="008452D4" w:rsidRPr="00467050" w:rsidRDefault="008452D4" w:rsidP="008452D4">
      <w:pPr>
        <w:shd w:val="clear" w:color="auto" w:fill="FFFFFF"/>
        <w:spacing w:after="0" w:line="360" w:lineRule="auto"/>
        <w:jc w:val="center"/>
        <w:rPr>
          <w:lang w:val="vi-VN"/>
        </w:rPr>
      </w:pPr>
      <w:r w:rsidRPr="00467050">
        <w:rPr>
          <w:lang w:val="vi-VN"/>
        </w:rPr>
        <w:t>Diện tích của hình chữ nhật đó là:</w:t>
      </w:r>
    </w:p>
    <w:p w14:paraId="12A0DEA7" w14:textId="77777777" w:rsidR="008452D4" w:rsidRPr="00467050" w:rsidRDefault="008452D4" w:rsidP="008452D4">
      <w:pPr>
        <w:shd w:val="clear" w:color="auto" w:fill="FFFFFF"/>
        <w:spacing w:after="0" w:line="360" w:lineRule="auto"/>
        <w:jc w:val="center"/>
        <w:rPr>
          <w:lang w:val="vi-VN"/>
        </w:rPr>
      </w:pPr>
      <w:r w:rsidRPr="00467050">
        <w:rPr>
          <w:lang w:val="vi-VN"/>
        </w:rPr>
        <w:t>15 × 9 = 135 (m</w:t>
      </w:r>
      <w:r w:rsidRPr="00467050">
        <w:rPr>
          <w:vertAlign w:val="superscript"/>
          <w:lang w:val="vi-VN"/>
        </w:rPr>
        <w:t>2</w:t>
      </w:r>
      <w:r w:rsidRPr="00467050">
        <w:rPr>
          <w:lang w:val="vi-VN"/>
        </w:rPr>
        <w:t>)</w:t>
      </w:r>
    </w:p>
    <w:p w14:paraId="408A5CFF" w14:textId="77777777" w:rsidR="008452D4" w:rsidRPr="00467050" w:rsidRDefault="008452D4" w:rsidP="008452D4">
      <w:pPr>
        <w:shd w:val="clear" w:color="auto" w:fill="FFFFFF"/>
        <w:spacing w:after="0" w:line="360" w:lineRule="auto"/>
        <w:jc w:val="center"/>
        <w:rPr>
          <w:shd w:val="clear" w:color="auto" w:fill="FFFFFF"/>
          <w:lang w:val="vi-VN"/>
        </w:rPr>
      </w:pPr>
      <w:r w:rsidRPr="00467050">
        <w:rPr>
          <w:shd w:val="clear" w:color="auto" w:fill="FFFFFF"/>
          <w:lang w:val="vi-VN"/>
        </w:rPr>
        <w:t>Đáp số: 135 m</w:t>
      </w:r>
      <w:r w:rsidRPr="00467050">
        <w:rPr>
          <w:shd w:val="clear" w:color="auto" w:fill="FFFFFF"/>
          <w:vertAlign w:val="superscript"/>
          <w:lang w:val="vi-VN"/>
        </w:rPr>
        <w:t>2</w:t>
      </w:r>
      <w:r w:rsidRPr="00467050">
        <w:rPr>
          <w:shd w:val="clear" w:color="auto" w:fill="FFFFFF"/>
          <w:lang w:val="vi-VN"/>
        </w:rPr>
        <w:t>.</w:t>
      </w:r>
    </w:p>
    <w:p w14:paraId="171E828C"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6</w:t>
      </w:r>
      <w:r w:rsidRPr="00467050">
        <w:rPr>
          <w:b/>
        </w:rPr>
        <w:t>.</w:t>
      </w:r>
      <w:r w:rsidRPr="00467050">
        <w:t xml:space="preserve"> </w:t>
      </w:r>
    </w:p>
    <w:p w14:paraId="0882FB85" w14:textId="77777777" w:rsidR="008452D4" w:rsidRPr="00467050" w:rsidRDefault="008452D4" w:rsidP="008452D4">
      <w:pPr>
        <w:tabs>
          <w:tab w:val="left" w:pos="170"/>
          <w:tab w:val="left" w:pos="2438"/>
          <w:tab w:val="left" w:pos="4763"/>
          <w:tab w:val="left" w:pos="7314"/>
        </w:tabs>
        <w:spacing w:after="0" w:line="360" w:lineRule="auto"/>
        <w:jc w:val="center"/>
        <w:rPr>
          <w:b/>
          <w:shd w:val="clear" w:color="auto" w:fill="FFFFFF"/>
          <w:lang w:val="vi-VN"/>
        </w:rPr>
      </w:pPr>
      <w:r w:rsidRPr="00467050">
        <w:rPr>
          <w:b/>
          <w:shd w:val="clear" w:color="auto" w:fill="FFFFFF"/>
          <w:lang w:val="vi-VN"/>
        </w:rPr>
        <w:t>Bài giải</w:t>
      </w:r>
    </w:p>
    <w:p w14:paraId="23F7DBCF" w14:textId="77777777" w:rsidR="008452D4" w:rsidRPr="00467050" w:rsidRDefault="008452D4" w:rsidP="008452D4">
      <w:pPr>
        <w:shd w:val="clear" w:color="auto" w:fill="FFFFFF"/>
        <w:spacing w:after="0" w:line="360" w:lineRule="auto"/>
        <w:rPr>
          <w:shd w:val="clear" w:color="auto" w:fill="FFFFFF"/>
          <w:lang w:val="vi-VN"/>
        </w:rPr>
      </w:pPr>
      <w:r w:rsidRPr="00467050">
        <w:rPr>
          <w:noProof/>
          <w:color w:val="000000"/>
        </w:rPr>
        <mc:AlternateContent>
          <mc:Choice Requires="wps">
            <w:drawing>
              <wp:anchor distT="0" distB="0" distL="114300" distR="114300" simplePos="0" relativeHeight="251755520" behindDoc="0" locked="0" layoutInCell="1" allowOverlap="1" wp14:anchorId="42551307" wp14:editId="54C7BE65">
                <wp:simplePos x="0" y="0"/>
                <wp:positionH relativeFrom="margin">
                  <wp:align>center</wp:align>
                </wp:positionH>
                <wp:positionV relativeFrom="paragraph">
                  <wp:posOffset>263525</wp:posOffset>
                </wp:positionV>
                <wp:extent cx="573206" cy="1016758"/>
                <wp:effectExtent l="0" t="0" r="0" b="0"/>
                <wp:wrapNone/>
                <wp:docPr id="171" name="Text Box 171"/>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88DCC8A" w14:textId="77777777" w:rsidR="008452D4" w:rsidRPr="00187DD5" w:rsidRDefault="008452D4" w:rsidP="008452D4">
                            <w:pPr>
                              <w:spacing w:after="0"/>
                            </w:pPr>
                            <w:r>
                              <w:rPr>
                                <w:position w:val="-6"/>
                                <w:lang w:val="vi-VN"/>
                              </w:rPr>
                              <w:t>76 kg</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42551307" id="Text Box 171" o:spid="_x0000_s1034" type="#_x0000_t202" style="position:absolute;margin-left:0;margin-top:20.75pt;width:45.15pt;height:80.05pt;z-index:25175552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" filled="f" stroked="f" strokeweight="1pt">
                <v:textbox style="mso-fit-shape-to-text:t">
                  <w:txbxContent>
                    <w:p w14:paraId="188DCC8A" w14:textId="77777777" w:rsidR="008452D4" w:rsidRPr="00187DD5" w:rsidRDefault="008452D4" w:rsidP="008452D4">
                      <w:pPr>
                        <w:spacing w:after="0"/>
                      </w:pPr>
                      <w:r>
                        <w:rPr>
                          <w:position w:val="-6"/>
                          <w:lang w:val="vi-VN"/>
                        </w:rPr>
                        <w:t>76 kg</w:t>
                      </w:r>
                      <w:r>
                        <w:rPr>
                          <w:position w:val="-6"/>
                        </w:rPr>
                        <w:t xml:space="preserve"> </w:t>
                      </w:r>
                      <w:r w:rsidRPr="00187DD5">
                        <w:rPr>
                          <w:position w:val="-6"/>
                        </w:rPr>
                        <w:t xml:space="preserve"> </w:t>
                      </w:r>
                    </w:p>
                  </w:txbxContent>
                </v:textbox>
                <w10:wrap anchorx="margin"/>
              </v:shape>
            </w:pict>
          </mc:Fallback>
        </mc:AlternateContent>
      </w:r>
      <w:r w:rsidRPr="00467050">
        <w:rPr>
          <w:shd w:val="clear" w:color="auto" w:fill="FFFFFF"/>
          <w:lang w:val="vi-VN"/>
        </w:rPr>
        <w:t>Ta có sơ đồ:</w:t>
      </w:r>
    </w:p>
    <w:p w14:paraId="76B85A67"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color w:val="000000"/>
          <w:sz w:val="28"/>
          <w:szCs w:val="28"/>
        </w:rPr>
        <mc:AlternateContent>
          <mc:Choice Requires="wps">
            <w:drawing>
              <wp:anchor distT="0" distB="0" distL="114300" distR="114300" simplePos="0" relativeHeight="251768832" behindDoc="0" locked="0" layoutInCell="1" allowOverlap="1" wp14:anchorId="0DE01424" wp14:editId="68716EAF">
                <wp:simplePos x="0" y="0"/>
                <wp:positionH relativeFrom="margin">
                  <wp:align>center</wp:align>
                </wp:positionH>
                <wp:positionV relativeFrom="paragraph">
                  <wp:posOffset>264795</wp:posOffset>
                </wp:positionV>
                <wp:extent cx="1479550" cy="171459"/>
                <wp:effectExtent l="0" t="0" r="25400" b="19050"/>
                <wp:wrapNone/>
                <wp:docPr id="1736" name="Freeform 1736"/>
                <wp:cNvGraphicFramePr/>
                <a:graphic xmlns:a="http://schemas.openxmlformats.org/drawingml/2006/main">
                  <a:graphicData uri="http://schemas.microsoft.com/office/word/2010/wordprocessingShape">
                    <wps:wsp>
                      <wps:cNvSpPr/>
                      <wps:spPr>
                        <a:xfrm>
                          <a:off x="0" y="0"/>
                          <a:ext cx="1479550" cy="171459"/>
                        </a:xfrm>
                        <a:custGeom>
                          <a:avLst/>
                          <a:gdLst>
                            <a:gd name="connsiteX0" fmla="*/ 0 w 1479550"/>
                            <a:gd name="connsiteY0" fmla="*/ 165109 h 171459"/>
                            <a:gd name="connsiteX1" fmla="*/ 742950 w 1479550"/>
                            <a:gd name="connsiteY1" fmla="*/ 9 h 171459"/>
                            <a:gd name="connsiteX2" fmla="*/ 1479550 w 1479550"/>
                            <a:gd name="connsiteY2" fmla="*/ 171459 h 171459"/>
                          </a:gdLst>
                          <a:ahLst/>
                          <a:cxnLst>
                            <a:cxn ang="0">
                              <a:pos x="connsiteX0" y="connsiteY0"/>
                            </a:cxn>
                            <a:cxn ang="0">
                              <a:pos x="connsiteX1" y="connsiteY1"/>
                            </a:cxn>
                            <a:cxn ang="0">
                              <a:pos x="connsiteX2" y="connsiteY2"/>
                            </a:cxn>
                          </a:cxnLst>
                          <a:rect l="l" t="t" r="r" b="b"/>
                          <a:pathLst>
                            <a:path w="1479550" h="171459">
                              <a:moveTo>
                                <a:pt x="0" y="165109"/>
                              </a:moveTo>
                              <a:cubicBezTo>
                                <a:pt x="248179" y="82030"/>
                                <a:pt x="496358" y="-1049"/>
                                <a:pt x="742950" y="9"/>
                              </a:cubicBezTo>
                              <a:cubicBezTo>
                                <a:pt x="989542" y="1067"/>
                                <a:pt x="1234546" y="86263"/>
                                <a:pt x="1479550" y="171459"/>
                              </a:cubicBezTo>
                            </a:path>
                          </a:pathLst>
                        </a:custGeom>
                        <a:ln>
                          <a:solidFill>
                            <a:schemeClr val="tx1"/>
                          </a:solidFill>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 w14:anchorId="7676323D" id="Freeform 1736" o:spid="_x0000_s1026" style="position:absolute;margin-left:0;margin-top:20.85pt;width:116.5pt;height:13.5pt;z-index:251768832;visibility:visible;mso-wrap-style:square;mso-wrap-distance-left:9pt;mso-wrap-distance-top:0;mso-wrap-distance-right:9pt;mso-wrap-distance-bottom:0;mso-position-horizontal:center;mso-position-horizontal-relative:margin;mso-position-vertical:absolute;mso-position-vertical-relative:text;v-text-anchor:middle" coordsize="1479550,17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" path="m,165109c248179,82030,496358,-1049,742950,9v246592,1058,491596,86254,736600,171450e" filled="f" strokecolor="black [3213]" strokeweight=".5pt">
                <v:stroke dashstyle="dash" joinstyle="miter"/>
                <v:path arrowok="t" o:connecttype="custom" o:connectlocs="0,165109;742950,9;1479550,171459" o:connectangles="0,0,0"/>
                <w10:wrap anchorx="margin"/>
              </v:shape>
            </w:pict>
          </mc:Fallback>
        </mc:AlternateContent>
      </w:r>
      <w:r w:rsidRPr="00467050">
        <w:rPr>
          <w:noProof/>
          <w:color w:val="000000"/>
          <w:sz w:val="28"/>
          <w:szCs w:val="28"/>
        </w:rPr>
        <mc:AlternateContent>
          <mc:Choice Requires="wpg">
            <w:drawing>
              <wp:anchor distT="0" distB="0" distL="114300" distR="114300" simplePos="0" relativeHeight="251762688" behindDoc="0" locked="0" layoutInCell="1" allowOverlap="1" wp14:anchorId="62B025F6" wp14:editId="1AAD27E9">
                <wp:simplePos x="0" y="0"/>
                <wp:positionH relativeFrom="column">
                  <wp:posOffset>1931670</wp:posOffset>
                </wp:positionH>
                <wp:positionV relativeFrom="paragraph">
                  <wp:posOffset>111125</wp:posOffset>
                </wp:positionV>
                <wp:extent cx="367665" cy="71120"/>
                <wp:effectExtent l="0" t="0" r="13335" b="24130"/>
                <wp:wrapNone/>
                <wp:docPr id="173" name="Group 173"/>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74" name="Straight Connector 174"/>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75" name="Group 175"/>
                        <wpg:cNvGrpSpPr/>
                        <wpg:grpSpPr>
                          <a:xfrm>
                            <a:off x="0" y="0"/>
                            <a:ext cx="361315" cy="71120"/>
                            <a:chOff x="0" y="-2281"/>
                            <a:chExt cx="361791" cy="72000"/>
                          </a:xfrm>
                        </wpg:grpSpPr>
                        <wps:wsp>
                          <wps:cNvPr id="176" name="Straight Connector 17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77" name="Straight Connector 17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299E803F" id="Group 173" o:spid="_x0000_s1026" style="position:absolute;margin-left:152.1pt;margin-top:8.75pt;width:28.95pt;height:5.6pt;z-index:251762688"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">
                <v:line id="Straight Connector 174"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" strokecolor="black [3200]" strokeweight="1.2pt">
                  <v:stroke joinstyle="miter"/>
                </v:line>
                <v:group id="Group 175"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line id="Straight Connector 176"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" strokecolor="black [3200]" strokeweight="1.2pt">
                    <v:stroke joinstyle="miter"/>
                  </v:line>
                  <v:line id="Straight Connector 177"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" strokecolor="black [3200]" strokeweight="1.2pt">
                    <v:stroke joinstyle="miter"/>
                  </v:line>
                </v:group>
              </v:group>
            </w:pict>
          </mc:Fallback>
        </mc:AlternateContent>
      </w:r>
      <w:r w:rsidRPr="00467050">
        <w:rPr>
          <w:noProof/>
          <w:color w:val="000000"/>
          <w:sz w:val="28"/>
          <w:szCs w:val="28"/>
        </w:rPr>
        <mc:AlternateContent>
          <mc:Choice Requires="wps">
            <w:drawing>
              <wp:anchor distT="0" distB="0" distL="114300" distR="114300" simplePos="0" relativeHeight="251761664" behindDoc="0" locked="0" layoutInCell="1" allowOverlap="1" wp14:anchorId="7FE0CB71" wp14:editId="6DE997EC">
                <wp:simplePos x="0" y="0"/>
                <wp:positionH relativeFrom="column">
                  <wp:posOffset>2299970</wp:posOffset>
                </wp:positionH>
                <wp:positionV relativeFrom="paragraph">
                  <wp:posOffset>222250</wp:posOffset>
                </wp:positionV>
                <wp:extent cx="0" cy="251460"/>
                <wp:effectExtent l="0" t="0" r="19050" b="15240"/>
                <wp:wrapNone/>
                <wp:docPr id="172" name="Straight Connector 172"/>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0557A605" id="Straight Connector 172" o:spid="_x0000_s1026" style="position:absolute;flip:y;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1pt,17.5pt" to="181.1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63712" behindDoc="0" locked="0" layoutInCell="1" allowOverlap="1" wp14:anchorId="35762BE6" wp14:editId="117EF771">
                <wp:simplePos x="0" y="0"/>
                <wp:positionH relativeFrom="column">
                  <wp:posOffset>1577975</wp:posOffset>
                </wp:positionH>
                <wp:positionV relativeFrom="paragraph">
                  <wp:posOffset>114300</wp:posOffset>
                </wp:positionV>
                <wp:extent cx="361315" cy="71120"/>
                <wp:effectExtent l="0" t="0" r="19685" b="24130"/>
                <wp:wrapNone/>
                <wp:docPr id="178" name="Group 178"/>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79" name="Straight Connector 17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0" name="Straight Connector 18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95E92B8" id="Group 178" o:spid="_x0000_s1026" style="position:absolute;margin-left:124.25pt;margin-top:9pt;width:28.45pt;height:5.6pt;z-index:25176371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">
                <v:line id="Straight Connector 17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" strokecolor="black [3200]" strokeweight="1.2pt">
                  <v:stroke joinstyle="miter"/>
                </v:line>
                <v:line id="Straight Connector 18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" strokecolor="black [3200]" strokeweight="1.2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60640" behindDoc="0" locked="0" layoutInCell="1" allowOverlap="1" wp14:anchorId="4EE75835" wp14:editId="1C2FBEE6">
                <wp:simplePos x="0" y="0"/>
                <wp:positionH relativeFrom="column">
                  <wp:posOffset>1210945</wp:posOffset>
                </wp:positionH>
                <wp:positionV relativeFrom="paragraph">
                  <wp:posOffset>205740</wp:posOffset>
                </wp:positionV>
                <wp:extent cx="0" cy="251460"/>
                <wp:effectExtent l="0" t="0" r="19050" b="15240"/>
                <wp:wrapNone/>
                <wp:docPr id="181" name="Straight Connector 181"/>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line w14:anchorId="671A64B4" id="Straight Connector 181" o:spid="_x0000_s1026" style="position:absolute;flip:y;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2pt" to="95.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56544" behindDoc="0" locked="0" layoutInCell="1" allowOverlap="1" wp14:anchorId="6EBB48A1" wp14:editId="21DE48D8">
                <wp:simplePos x="0" y="0"/>
                <wp:positionH relativeFrom="column">
                  <wp:posOffset>1211580</wp:posOffset>
                </wp:positionH>
                <wp:positionV relativeFrom="paragraph">
                  <wp:posOffset>115570</wp:posOffset>
                </wp:positionV>
                <wp:extent cx="361315" cy="71120"/>
                <wp:effectExtent l="0" t="0" r="19685" b="24130"/>
                <wp:wrapNone/>
                <wp:docPr id="182" name="Group 182"/>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83" name="Straight Connector 18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4" name="Straight Connector 18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6E878DB" id="Group 182" o:spid="_x0000_s1026" style="position:absolute;margin-left:95.4pt;margin-top:9.1pt;width:28.45pt;height:5.6pt;z-index:25175654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">
                <v:line id="Straight Connector 18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" strokecolor="black [3200]" strokeweight="1.2pt">
                  <v:stroke joinstyle="miter"/>
                </v:line>
                <v:line id="Straight Connector 18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" strokecolor="black [3200]" strokeweight="1.2pt">
                  <v:stroke joinstyle="miter"/>
                </v:line>
              </v:group>
            </w:pict>
          </mc:Fallback>
        </mc:AlternateContent>
      </w:r>
      <w:r w:rsidRPr="00467050">
        <w:rPr>
          <w:sz w:val="28"/>
          <w:szCs w:val="28"/>
          <w:shd w:val="clear" w:color="auto" w:fill="FFFFFF"/>
          <w:lang w:val="vi-VN"/>
        </w:rPr>
        <w:t>Gạo nếp</w:t>
      </w:r>
      <w:r w:rsidRPr="00467050">
        <w:rPr>
          <w:color w:val="000000"/>
          <w:sz w:val="28"/>
          <w:szCs w:val="28"/>
        </w:rPr>
        <w:t>:</w:t>
      </w:r>
    </w:p>
    <w:p w14:paraId="19712931"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57568" behindDoc="0" locked="0" layoutInCell="1" allowOverlap="1" wp14:anchorId="679D3FC9" wp14:editId="16A50080">
                <wp:simplePos x="0" y="0"/>
                <wp:positionH relativeFrom="column">
                  <wp:posOffset>1572895</wp:posOffset>
                </wp:positionH>
                <wp:positionV relativeFrom="paragraph">
                  <wp:posOffset>107950</wp:posOffset>
                </wp:positionV>
                <wp:extent cx="361315" cy="71755"/>
                <wp:effectExtent l="0" t="0" r="19685" b="23495"/>
                <wp:wrapNone/>
                <wp:docPr id="185" name="Group 185"/>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86" name="Straight Connector 18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7" name="Straight Connector 18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C8CA3EC" id="Group 185" o:spid="_x0000_s1026" style="position:absolute;margin-left:123.85pt;margin-top:8.5pt;width:28.45pt;height:5.65pt;z-index:25175756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">
                <v:line id="Straight Connector 18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" strokecolor="black [3200]" strokeweight="1.2pt">
                  <v:stroke joinstyle="miter"/>
                </v:line>
                <v:line id="Straight Connector 18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66784" behindDoc="0" locked="0" layoutInCell="1" allowOverlap="1" wp14:anchorId="5310F95A" wp14:editId="4D3ADD24">
                <wp:simplePos x="0" y="0"/>
                <wp:positionH relativeFrom="column">
                  <wp:posOffset>3395345</wp:posOffset>
                </wp:positionH>
                <wp:positionV relativeFrom="paragraph">
                  <wp:posOffset>116205</wp:posOffset>
                </wp:positionV>
                <wp:extent cx="367665" cy="71120"/>
                <wp:effectExtent l="0" t="0" r="13335" b="24130"/>
                <wp:wrapNone/>
                <wp:docPr id="397" name="Group 397"/>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98" name="Straight Connector 398"/>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99" name="Group 399"/>
                        <wpg:cNvGrpSpPr/>
                        <wpg:grpSpPr>
                          <a:xfrm>
                            <a:off x="0" y="0"/>
                            <a:ext cx="361315" cy="71120"/>
                            <a:chOff x="0" y="-2281"/>
                            <a:chExt cx="361791" cy="72000"/>
                          </a:xfrm>
                        </wpg:grpSpPr>
                        <wps:wsp>
                          <wps:cNvPr id="400" name="Straight Connector 40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1" name="Straight Connector 40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4F2537AE" id="Group 397" o:spid="_x0000_s1026" style="position:absolute;margin-left:267.35pt;margin-top:9.15pt;width:28.95pt;height:5.6pt;z-index:251766784"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">
                <v:line id="Straight Connector 398"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" strokecolor="black [3200]" strokeweight="1.2pt">
                  <v:stroke joinstyle="miter"/>
                </v:line>
                <v:group id="Group 399"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line id="Straight Connector 400"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" strokecolor="black [3200]" strokeweight="1.2pt">
                    <v:stroke joinstyle="miter"/>
                  </v:line>
                  <v:line id="Straight Connector 401"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7808" behindDoc="0" locked="0" layoutInCell="1" allowOverlap="1" wp14:anchorId="66429A0C" wp14:editId="241CB4C0">
                <wp:simplePos x="0" y="0"/>
                <wp:positionH relativeFrom="column">
                  <wp:posOffset>3028315</wp:posOffset>
                </wp:positionH>
                <wp:positionV relativeFrom="paragraph">
                  <wp:posOffset>110490</wp:posOffset>
                </wp:positionV>
                <wp:extent cx="367665" cy="71120"/>
                <wp:effectExtent l="0" t="0" r="13335" b="24130"/>
                <wp:wrapNone/>
                <wp:docPr id="402" name="Group 402"/>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443" name="Straight Connector 443"/>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444" name="Group 444"/>
                        <wpg:cNvGrpSpPr/>
                        <wpg:grpSpPr>
                          <a:xfrm>
                            <a:off x="0" y="0"/>
                            <a:ext cx="361315" cy="71120"/>
                            <a:chOff x="0" y="-2281"/>
                            <a:chExt cx="361791" cy="72000"/>
                          </a:xfrm>
                        </wpg:grpSpPr>
                        <wps:wsp>
                          <wps:cNvPr id="445" name="Straight Connector 44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46" name="Straight Connector 44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533598BB" id="Group 402" o:spid="_x0000_s1026" style="position:absolute;margin-left:238.45pt;margin-top:8.7pt;width:28.95pt;height:5.6pt;z-index:251767808"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">
                <v:line id="Straight Connector 443"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" strokecolor="black [3200]" strokeweight="1.2pt">
                  <v:stroke joinstyle="miter"/>
                </v:line>
                <v:group id="Group 444"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line id="Straight Connector 445"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" strokecolor="black [3200]" strokeweight="1.2pt">
                    <v:stroke joinstyle="miter"/>
                  </v:line>
                  <v:line id="Straight Connector 446"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4736" behindDoc="0" locked="0" layoutInCell="1" allowOverlap="1" wp14:anchorId="7C4EDCEC" wp14:editId="787E4C42">
                <wp:simplePos x="0" y="0"/>
                <wp:positionH relativeFrom="column">
                  <wp:posOffset>2667127</wp:posOffset>
                </wp:positionH>
                <wp:positionV relativeFrom="paragraph">
                  <wp:posOffset>109220</wp:posOffset>
                </wp:positionV>
                <wp:extent cx="367665" cy="71120"/>
                <wp:effectExtent l="0" t="0" r="13335" b="24130"/>
                <wp:wrapNone/>
                <wp:docPr id="191" name="Group 191"/>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84" name="Straight Connector 384"/>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85" name="Group 385"/>
                        <wpg:cNvGrpSpPr/>
                        <wpg:grpSpPr>
                          <a:xfrm>
                            <a:off x="0" y="0"/>
                            <a:ext cx="361315" cy="71120"/>
                            <a:chOff x="0" y="-2281"/>
                            <a:chExt cx="361791" cy="72000"/>
                          </a:xfrm>
                        </wpg:grpSpPr>
                        <wps:wsp>
                          <wps:cNvPr id="386" name="Straight Connector 38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87" name="Straight Connector 38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CEC218D" id="Group 191" o:spid="_x0000_s1026" style="position:absolute;margin-left:210pt;margin-top:8.6pt;width:28.95pt;height:5.6pt;z-index:251764736"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">
                <v:line id="Straight Connector 384"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" strokecolor="black [3200]" strokeweight="1.2pt">
                  <v:stroke joinstyle="miter"/>
                </v:line>
                <v:group id="Group 385"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line id="Straight Connector 386"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" strokecolor="black [3200]" strokeweight="1.2pt">
                    <v:stroke joinstyle="miter"/>
                  </v:line>
                  <v:line id="Straight Connector 387"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5760" behindDoc="0" locked="0" layoutInCell="1" allowOverlap="1" wp14:anchorId="20406A01" wp14:editId="622F5CBD">
                <wp:simplePos x="0" y="0"/>
                <wp:positionH relativeFrom="column">
                  <wp:posOffset>2299208</wp:posOffset>
                </wp:positionH>
                <wp:positionV relativeFrom="paragraph">
                  <wp:posOffset>111760</wp:posOffset>
                </wp:positionV>
                <wp:extent cx="367665" cy="71120"/>
                <wp:effectExtent l="0" t="0" r="13335" b="24130"/>
                <wp:wrapNone/>
                <wp:docPr id="388" name="Group 388"/>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89" name="Straight Connector 389"/>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90" name="Group 390"/>
                        <wpg:cNvGrpSpPr/>
                        <wpg:grpSpPr>
                          <a:xfrm>
                            <a:off x="0" y="0"/>
                            <a:ext cx="361315" cy="71120"/>
                            <a:chOff x="0" y="-2281"/>
                            <a:chExt cx="361791" cy="72000"/>
                          </a:xfrm>
                        </wpg:grpSpPr>
                        <wps:wsp>
                          <wps:cNvPr id="391" name="Straight Connector 39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2" name="Straight Connector 39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62A240F6" id="Group 388" o:spid="_x0000_s1026" style="position:absolute;margin-left:181.05pt;margin-top:8.8pt;width:28.95pt;height:5.6pt;z-index:251765760"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">
                <v:line id="Straight Connector 389"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" strokecolor="black [3200]" strokeweight="1.2pt">
                  <v:stroke joinstyle="miter"/>
                </v:line>
                <v:group id="Group 390"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Straight Connector 391"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" strokecolor="black [3200]" strokeweight="1.2pt">
                    <v:stroke joinstyle="miter"/>
                  </v:line>
                  <v:line id="Straight Connector 392"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59616" behindDoc="0" locked="0" layoutInCell="1" allowOverlap="1" wp14:anchorId="4E05973A" wp14:editId="47875A5F">
                <wp:simplePos x="0" y="0"/>
                <wp:positionH relativeFrom="column">
                  <wp:posOffset>1211580</wp:posOffset>
                </wp:positionH>
                <wp:positionV relativeFrom="paragraph">
                  <wp:posOffset>109855</wp:posOffset>
                </wp:positionV>
                <wp:extent cx="361315" cy="71755"/>
                <wp:effectExtent l="0" t="0" r="19685" b="23495"/>
                <wp:wrapNone/>
                <wp:docPr id="188" name="Group 188"/>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89" name="Straight Connector 18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90" name="Straight Connector 19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0083177A" id="Group 188" o:spid="_x0000_s1026" style="position:absolute;margin-left:95.4pt;margin-top:8.65pt;width:28.45pt;height:5.65pt;z-index:25175961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">
                <v:line id="Straight Connector 18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" strokecolor="black [3200]" strokeweight="1.2pt">
                  <v:stroke joinstyle="miter"/>
                </v:line>
                <v:line id="Straight Connector 19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58592" behindDoc="0" locked="0" layoutInCell="1" allowOverlap="1" wp14:anchorId="2EA2C13C" wp14:editId="34DBE2A7">
                <wp:simplePos x="0" y="0"/>
                <wp:positionH relativeFrom="column">
                  <wp:posOffset>1934210</wp:posOffset>
                </wp:positionH>
                <wp:positionV relativeFrom="paragraph">
                  <wp:posOffset>112189</wp:posOffset>
                </wp:positionV>
                <wp:extent cx="361315" cy="72390"/>
                <wp:effectExtent l="0" t="0" r="19685" b="22860"/>
                <wp:wrapNone/>
                <wp:docPr id="393" name="Group 393"/>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394" name="Straight Connector 394"/>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5" name="Straight Connector 395"/>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6" name="Straight Connector 396"/>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group w14:anchorId="1E5810A1" id="Group 393" o:spid="_x0000_s1026" style="position:absolute;margin-left:152.3pt;margin-top:8.85pt;width:28.45pt;height:5.7pt;z-index:251758592;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">
                <v:line id="Straight Connector 394"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" strokecolor="black [3200]" strokeweight="1.2pt">
                  <v:stroke joinstyle="miter"/>
                </v:line>
                <v:line id="Straight Connector 395"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" strokecolor="black [3200]" strokeweight="1.2pt">
                  <v:stroke joinstyle="miter"/>
                </v:line>
                <v:line id="Straight Connector 396"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" strokecolor="black [3200]" strokeweight="1.2pt">
                  <v:stroke joinstyle="miter"/>
                </v:line>
              </v:group>
            </w:pict>
          </mc:Fallback>
        </mc:AlternateContent>
      </w:r>
      <w:r w:rsidRPr="00467050">
        <w:rPr>
          <w:sz w:val="28"/>
          <w:szCs w:val="28"/>
          <w:shd w:val="clear" w:color="auto" w:fill="FFFFFF"/>
          <w:lang w:val="vi-VN"/>
        </w:rPr>
        <w:t>Gạo tẻ:</w:t>
      </w:r>
    </w:p>
    <w:p w14:paraId="2545F560" w14:textId="77777777" w:rsidR="008452D4" w:rsidRPr="00467050" w:rsidRDefault="008452D4" w:rsidP="008452D4">
      <w:pPr>
        <w:spacing w:after="0" w:line="360" w:lineRule="auto"/>
        <w:jc w:val="center"/>
        <w:rPr>
          <w:lang w:val="vi-VN"/>
        </w:rPr>
      </w:pPr>
      <w:r w:rsidRPr="00467050">
        <w:rPr>
          <w:lang w:val="vi-VN"/>
        </w:rPr>
        <w:t>Theo sơ đồ, giá trị mỗi phần bằng nhau là:</w:t>
      </w:r>
    </w:p>
    <w:p w14:paraId="07E31CAD" w14:textId="77777777" w:rsidR="008452D4" w:rsidRPr="00467050" w:rsidRDefault="008452D4" w:rsidP="008452D4">
      <w:pPr>
        <w:shd w:val="clear" w:color="auto" w:fill="FFFFFF"/>
        <w:spacing w:after="0" w:line="360" w:lineRule="auto"/>
        <w:jc w:val="center"/>
        <w:rPr>
          <w:shd w:val="clear" w:color="auto" w:fill="FFFFFF"/>
          <w:lang w:val="vi-VN"/>
        </w:rPr>
      </w:pPr>
      <w:r w:rsidRPr="00467050">
        <w:rPr>
          <w:shd w:val="clear" w:color="auto" w:fill="FFFFFF"/>
          <w:lang w:val="vi-VN"/>
        </w:rPr>
        <w:t>76 : (7 – 3) = 19</w:t>
      </w:r>
    </w:p>
    <w:p w14:paraId="2ECFC030"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Cửa hàng đó có số gạo nếp là:</w:t>
      </w:r>
    </w:p>
    <w:p w14:paraId="730CB2C6"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9 × 3 = 57 (kg)</w:t>
      </w:r>
    </w:p>
    <w:p w14:paraId="49333EC1"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Cửa hàng đó có số gạo tẻ là:</w:t>
      </w:r>
    </w:p>
    <w:p w14:paraId="4DFB5073"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9 × 7 = 133 (kg)</w:t>
      </w:r>
    </w:p>
    <w:p w14:paraId="3D4A198E"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Đáp số: 57 ki-lô-gam gạo nếp, 133 ki-lô-gam gạo tẻ.</w:t>
      </w:r>
    </w:p>
    <w:p w14:paraId="46EFEE90" w14:textId="26B036DC" w:rsidR="008452D4" w:rsidRDefault="008452D4" w:rsidP="008452D4">
      <w:bookmarkStart w:id="0" w:name="_GoBack"/>
      <w:bookmarkEnd w:id="0"/>
    </w:p>
    <w:sectPr w:rsidR="008452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2D4"/>
    <w:rsid w:val="000C579D"/>
    <w:rsid w:val="0027553E"/>
    <w:rsid w:val="008452D4"/>
    <w:rsid w:val="00B0021C"/>
    <w:rsid w:val="00F063EE"/>
    <w:rsid w:val="00F07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AD21CD"/>
  <w15:chartTrackingRefBased/>
  <w15:docId w15:val="{38C95E99-69D3-46A7-92E8-0C1FA3137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52D4"/>
    <w:rPr>
      <w:rFonts w:ascii="Times New Roman" w:hAnsi="Times New Roman" w:cs="Times New Roman"/>
      <w:color w:val="000000" w:themeColor="text1"/>
      <w:kern w:val="0"/>
      <w:sz w:val="28"/>
      <w:szCs w:val="28"/>
      <w14:ligatures w14:val="none"/>
    </w:rPr>
  </w:style>
  <w:style w:type="paragraph" w:styleId="Heading1">
    <w:name w:val="heading 1"/>
    <w:basedOn w:val="Normal"/>
    <w:next w:val="Normal"/>
    <w:link w:val="Heading1Char"/>
    <w:uiPriority w:val="9"/>
    <w:qFormat/>
    <w:rsid w:val="008452D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8452D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8452D4"/>
    <w:pPr>
      <w:keepNext/>
      <w:keepLines/>
      <w:spacing w:before="160" w:after="80"/>
      <w:outlineLvl w:val="2"/>
    </w:pPr>
    <w:rPr>
      <w:rFonts w:asciiTheme="minorHAnsi" w:eastAsiaTheme="majorEastAsia" w:hAnsiTheme="minorHAnsi" w:cstheme="majorBidi"/>
      <w:color w:val="0F4761"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8452D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8452D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8452D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8452D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8452D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8452D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52D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452D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452D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452D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452D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452D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452D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452D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452D4"/>
    <w:rPr>
      <w:rFonts w:eastAsiaTheme="majorEastAsia" w:cstheme="majorBidi"/>
      <w:color w:val="272727" w:themeColor="text1" w:themeTint="D8"/>
    </w:rPr>
  </w:style>
  <w:style w:type="paragraph" w:styleId="Title">
    <w:name w:val="Title"/>
    <w:basedOn w:val="Normal"/>
    <w:next w:val="Normal"/>
    <w:link w:val="TitleChar"/>
    <w:uiPriority w:val="10"/>
    <w:qFormat/>
    <w:rsid w:val="008452D4"/>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8452D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452D4"/>
    <w:pPr>
      <w:numPr>
        <w:ilvl w:val="1"/>
      </w:numPr>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8452D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452D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8452D4"/>
    <w:rPr>
      <w:i/>
      <w:iCs/>
      <w:color w:val="404040" w:themeColor="text1" w:themeTint="BF"/>
    </w:rPr>
  </w:style>
  <w:style w:type="paragraph" w:styleId="ListParagraph">
    <w:name w:val="List Paragraph"/>
    <w:basedOn w:val="Normal"/>
    <w:uiPriority w:val="34"/>
    <w:qFormat/>
    <w:rsid w:val="008452D4"/>
    <w:pPr>
      <w:ind w:left="720"/>
      <w:contextualSpacing/>
    </w:pPr>
    <w:rPr>
      <w:rFonts w:asciiTheme="minorHAnsi" w:hAnsiTheme="minorHAnsi" w:cstheme="minorBidi"/>
      <w:color w:val="auto"/>
      <w:kern w:val="2"/>
      <w:sz w:val="22"/>
      <w:szCs w:val="22"/>
      <w14:ligatures w14:val="standardContextual"/>
    </w:rPr>
  </w:style>
  <w:style w:type="character" w:styleId="IntenseEmphasis">
    <w:name w:val="Intense Emphasis"/>
    <w:basedOn w:val="DefaultParagraphFont"/>
    <w:uiPriority w:val="21"/>
    <w:qFormat/>
    <w:rsid w:val="008452D4"/>
    <w:rPr>
      <w:i/>
      <w:iCs/>
      <w:color w:val="0F4761" w:themeColor="accent1" w:themeShade="BF"/>
    </w:rPr>
  </w:style>
  <w:style w:type="paragraph" w:styleId="IntenseQuote">
    <w:name w:val="Intense Quote"/>
    <w:basedOn w:val="Normal"/>
    <w:next w:val="Normal"/>
    <w:link w:val="IntenseQuoteChar"/>
    <w:uiPriority w:val="30"/>
    <w:qFormat/>
    <w:rsid w:val="008452D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8452D4"/>
    <w:rPr>
      <w:i/>
      <w:iCs/>
      <w:color w:val="0F4761" w:themeColor="accent1" w:themeShade="BF"/>
    </w:rPr>
  </w:style>
  <w:style w:type="character" w:styleId="IntenseReference">
    <w:name w:val="Intense Reference"/>
    <w:basedOn w:val="DefaultParagraphFont"/>
    <w:uiPriority w:val="32"/>
    <w:qFormat/>
    <w:rsid w:val="008452D4"/>
    <w:rPr>
      <w:b/>
      <w:bCs/>
      <w:smallCaps/>
      <w:color w:val="0F4761" w:themeColor="accent1" w:themeShade="BF"/>
      <w:spacing w:val="5"/>
    </w:rPr>
  </w:style>
  <w:style w:type="paragraph" w:styleId="NormalWeb">
    <w:name w:val="Normal (Web)"/>
    <w:basedOn w:val="Normal"/>
    <w:link w:val="NormalWebChar"/>
    <w:uiPriority w:val="99"/>
    <w:unhideWhenUsed/>
    <w:rsid w:val="008452D4"/>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8452D4"/>
    <w:rPr>
      <w:rFonts w:ascii="Times New Roman" w:eastAsia="Times New Roman" w:hAnsi="Times New Roman" w:cs="Times New Roman"/>
      <w:color w:val="000000" w:themeColor="text1"/>
      <w:kern w:val="0"/>
      <w:sz w:val="24"/>
      <w:szCs w:val="24"/>
      <w14:ligatures w14:val="none"/>
    </w:rPr>
  </w:style>
  <w:style w:type="table" w:styleId="TableGrid">
    <w:name w:val="Table Grid"/>
    <w:basedOn w:val="TableNormal"/>
    <w:uiPriority w:val="39"/>
    <w:qFormat/>
    <w:rsid w:val="008452D4"/>
    <w:pPr>
      <w:spacing w:after="0" w:line="240" w:lineRule="auto"/>
    </w:pPr>
    <w:rPr>
      <w:rFonts w:ascii="Times New Roman" w:hAnsi="Times New Roman"/>
      <w:color w:val="000000" w:themeColor="text1"/>
      <w:kern w:val="0"/>
      <w:sz w:val="24"/>
      <w:szCs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4.bin"/><Relationship Id="rId68" Type="http://schemas.openxmlformats.org/officeDocument/2006/relationships/image" Target="media/image28.wmf"/><Relationship Id="rId84" Type="http://schemas.openxmlformats.org/officeDocument/2006/relationships/oleObject" Target="embeddings/oleObject46.bin"/><Relationship Id="rId89" Type="http://schemas.openxmlformats.org/officeDocument/2006/relationships/image" Target="media/image37.wmf"/><Relationship Id="rId16" Type="http://schemas.openxmlformats.org/officeDocument/2006/relationships/image" Target="media/image8.wmf"/><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9.bin"/><Relationship Id="rId74" Type="http://schemas.openxmlformats.org/officeDocument/2006/relationships/oleObject" Target="embeddings/oleObject40.bin"/><Relationship Id="rId79" Type="http://schemas.openxmlformats.org/officeDocument/2006/relationships/image" Target="media/image32.wmf"/><Relationship Id="rId102" Type="http://schemas.openxmlformats.org/officeDocument/2006/relationships/oleObject" Target="embeddings/oleObject57.bin"/><Relationship Id="rId5" Type="http://schemas.openxmlformats.org/officeDocument/2006/relationships/oleObject" Target="embeddings/oleObject1.bin"/><Relationship Id="rId90" Type="http://schemas.openxmlformats.org/officeDocument/2006/relationships/oleObject" Target="embeddings/oleObject49.bin"/><Relationship Id="rId95" Type="http://schemas.openxmlformats.org/officeDocument/2006/relationships/image" Target="media/image40.wmf"/><Relationship Id="rId22" Type="http://schemas.openxmlformats.org/officeDocument/2006/relationships/image" Target="media/image11.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image" Target="media/image35.wmf"/><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30.bin"/><Relationship Id="rId67" Type="http://schemas.openxmlformats.org/officeDocument/2006/relationships/oleObject" Target="embeddings/oleObject36.bin"/><Relationship Id="rId103"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3.bin"/><Relationship Id="rId70" Type="http://schemas.openxmlformats.org/officeDocument/2006/relationships/image" Target="media/image29.wmf"/><Relationship Id="rId75" Type="http://schemas.openxmlformats.org/officeDocument/2006/relationships/oleObject" Target="embeddings/oleObject41.bin"/><Relationship Id="rId83" Type="http://schemas.openxmlformats.org/officeDocument/2006/relationships/image" Target="media/image34.wmf"/><Relationship Id="rId88" Type="http://schemas.openxmlformats.org/officeDocument/2006/relationships/oleObject" Target="embeddings/oleObject48.bin"/><Relationship Id="rId91" Type="http://schemas.openxmlformats.org/officeDocument/2006/relationships/image" Target="media/image38.wmf"/><Relationship Id="rId96" Type="http://schemas.openxmlformats.org/officeDocument/2006/relationships/oleObject" Target="embeddings/oleObject52.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70.w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image" Target="media/image33.wmf"/><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6.bin"/><Relationship Id="rId4" Type="http://schemas.openxmlformats.org/officeDocument/2006/relationships/image" Target="media/image1.wmf"/><Relationship Id="rId9" Type="http://schemas.openxmlformats.org/officeDocument/2006/relationships/image" Target="media/image4.jpeg"/><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6.wmf"/><Relationship Id="rId61" Type="http://schemas.openxmlformats.org/officeDocument/2006/relationships/oleObject" Target="embeddings/oleObject32.bin"/><Relationship Id="rId82"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oleObject" Target="embeddings/oleObject55.bin"/><Relationship Id="rId8" Type="http://schemas.openxmlformats.org/officeDocument/2006/relationships/image" Target="media/image3.jpeg"/><Relationship Id="rId51" Type="http://schemas.openxmlformats.org/officeDocument/2006/relationships/image" Target="media/image24.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5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1363</Words>
  <Characters>777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3</cp:revision>
  <dcterms:created xsi:type="dcterms:W3CDTF">2024-05-31T03:59:00Z</dcterms:created>
  <dcterms:modified xsi:type="dcterms:W3CDTF">2024-08-22T07:42:00Z</dcterms:modified>
</cp:coreProperties>
</file>